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3FDA18" w14:textId="6987C5AC" w:rsidR="00C9043B" w:rsidRDefault="00E56F71" w:rsidP="00C9043B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</w:t>
      </w:r>
      <w:r w:rsidR="00C9043B">
        <w:rPr>
          <w:rFonts w:ascii="Times New Roman" w:hAnsi="Times New Roman" w:cs="Times New Roman"/>
          <w:b/>
          <w:bCs/>
          <w:lang w:val="vi-VN"/>
        </w:rPr>
        <w:t xml:space="preserve">   </w:t>
      </w:r>
      <w:r w:rsidR="00C9043B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C9043B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409E85FD" w14:textId="77777777" w:rsidR="00C9043B" w:rsidRDefault="00C9043B" w:rsidP="00C9043B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A3E0B32" wp14:editId="29403596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72373705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3C3D64D" id="Straight Connector 6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1C870863" w14:textId="7EE32A2D" w:rsidR="00C9043B" w:rsidRDefault="00C9043B" w:rsidP="00C9043B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ĐỀ THAM KHẢO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035990C4" w14:textId="0B6D89B9" w:rsidR="00C9043B" w:rsidRDefault="00C9043B" w:rsidP="00C9043B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548CB7" wp14:editId="09A71E6D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9377638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B76ABC1" id="Straight Connector 4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(Đề có</w:t>
      </w:r>
      <w:r w:rsidR="00633493">
        <w:rPr>
          <w:rFonts w:ascii="Times New Roman" w:hAnsi="Times New Roman" w:cs="Times New Roman"/>
          <w:i/>
          <w:iCs/>
          <w:lang w:val="vi-VN"/>
        </w:rPr>
        <w:t xml:space="preserve"> 3</w:t>
      </w:r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14:paraId="1E1357AB" w14:textId="77777777" w:rsidR="00C9043B" w:rsidRDefault="00C9043B" w:rsidP="00C9043B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6716F1E4" w14:textId="77777777" w:rsidR="00C9043B" w:rsidRDefault="00C9043B" w:rsidP="00C9043B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3</w:t>
      </w:r>
    </w:p>
    <w:p w14:paraId="1B61B3D7" w14:textId="4C1C2714" w:rsidR="00C9043B" w:rsidRPr="002425E3" w:rsidRDefault="002425E3" w:rsidP="00E56F71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4D2BB2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4D2BB2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4D2BB2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  <w:r w:rsidR="00E56F71">
        <w:rPr>
          <w:rFonts w:ascii="Times New Roman" w:hAnsi="Times New Roman" w:cs="Times New Roman"/>
          <w:b/>
          <w:bCs/>
          <w:lang w:val="vi-VN"/>
        </w:rPr>
        <w:t xml:space="preserve">    </w:t>
      </w:r>
    </w:p>
    <w:p w14:paraId="625B00C4" w14:textId="77777777" w:rsidR="00C9043B" w:rsidRPr="008B16DB" w:rsidRDefault="00C9043B" w:rsidP="00C9043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 w:rsidRPr="008B16D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5" w14:anchorId="780BA7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21.5pt" o:ole="">
            <v:imagedata r:id="rId4" o:title=""/>
          </v:shape>
          <o:OLEObject Type="Embed" ProgID="Equation.DSMT4" ShapeID="_x0000_i1025" DrawAspect="Content" ObjectID="_1782225848" r:id="rId5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xác định và liên tục trên đoạn có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5" w:dyaOrig="405" w14:anchorId="7215D579">
          <v:shape id="_x0000_i1026" type="#_x0000_t75" style="width:36pt;height:21.5pt" o:ole="">
            <v:imagedata r:id="rId6" o:title=""/>
          </v:shape>
          <o:OLEObject Type="Embed" ProgID="Equation.DSMT4" ShapeID="_x0000_i1026" DrawAspect="Content" ObjectID="_1782225849" r:id="rId7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có đồ thị là đường cong trong hình vẽ bên. Điểm cực đại của đồ thị hàm số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5" w14:anchorId="4AAB851B">
          <v:shape id="_x0000_i1027" type="#_x0000_t75" style="width:50.5pt;height:21.5pt" o:ole="">
            <v:imagedata r:id="rId8" o:title=""/>
          </v:shape>
          <o:OLEObject Type="Embed" ProgID="Equation.DSMT4" ShapeID="_x0000_i1027" DrawAspect="Content" ObjectID="_1782225850" r:id="rId9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à</w:t>
      </w:r>
    </w:p>
    <w:p w14:paraId="58395810" w14:textId="77777777" w:rsidR="00C9043B" w:rsidRPr="008B16DB" w:rsidRDefault="00C9043B" w:rsidP="00C9043B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8B16DB">
        <w:rPr>
          <w:rFonts w:ascii="Times New Roman" w:eastAsia="Calibri" w:hAnsi="Times New Roman" w:cs="Times New Roman"/>
          <w:noProof/>
          <w:kern w:val="0"/>
          <w:position w:val="-180"/>
          <w:szCs w:val="22"/>
          <w:lang w:val="en-GB" w:eastAsia="en-GB"/>
          <w14:ligatures w14:val="none"/>
        </w:rPr>
        <w:drawing>
          <wp:inline distT="0" distB="0" distL="0" distR="0" wp14:anchorId="75F3B43E" wp14:editId="2156A4C3">
            <wp:extent cx="1882140" cy="2358866"/>
            <wp:effectExtent l="0" t="0" r="0" b="0"/>
            <wp:docPr id="1008121202" name="Picture 10081212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" name="Picture 1000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23588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F43721" w14:textId="1F4EBCD4" w:rsidR="00C9043B" w:rsidRDefault="00C9043B" w:rsidP="00C9043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B16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311E4A48">
          <v:shape id="_x0000_i1028" type="#_x0000_t75" style="width:50.5pt;height:21.5pt" o:ole="">
            <v:imagedata r:id="rId11" o:title=""/>
          </v:shape>
          <o:OLEObject Type="Embed" ProgID="Equation.DSMT4" ShapeID="_x0000_i1028" DrawAspect="Content" ObjectID="_1782225851" r:id="rId12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8B16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40" w:dyaOrig="400" w14:anchorId="72146E17">
          <v:shape id="_x0000_i1029" type="#_x0000_t75" style="width:50.5pt;height:21.5pt" o:ole="">
            <v:imagedata r:id="rId13" o:title=""/>
          </v:shape>
          <o:OLEObject Type="Embed" ProgID="Equation.DSMT4" ShapeID="_x0000_i1029" DrawAspect="Content" ObjectID="_1782225852" r:id="rId14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8B16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25" w:dyaOrig="405" w14:anchorId="14D06291">
          <v:shape id="_x0000_i1030" type="#_x0000_t75" style="width:57.5pt;height:21.5pt" o:ole="">
            <v:imagedata r:id="rId15" o:title=""/>
          </v:shape>
          <o:OLEObject Type="Embed" ProgID="Equation.DSMT4" ShapeID="_x0000_i1030" DrawAspect="Content" ObjectID="_1782225853" r:id="rId16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8B16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859" w:dyaOrig="400" w14:anchorId="1962120B">
          <v:shape id="_x0000_i1031" type="#_x0000_t75" style="width:43pt;height:21.5pt" o:ole="">
            <v:imagedata r:id="rId17" o:title=""/>
          </v:shape>
          <o:OLEObject Type="Embed" ProgID="Equation.DSMT4" ShapeID="_x0000_i1031" DrawAspect="Content" ObjectID="_1782225854" r:id="rId18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F793B61" w14:textId="77777777" w:rsidR="00C9043B" w:rsidRPr="00156D6B" w:rsidRDefault="00C9043B" w:rsidP="00C9043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2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 thị hàm số </w:t>
      </w:r>
      <w:r w:rsidRPr="00156D6B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1500" w:dyaOrig="660" w14:anchorId="71AE86E0">
          <v:shape id="_x0000_i1032" type="#_x0000_t75" style="width:1in;height:36pt" o:ole="">
            <v:imagedata r:id="rId19" o:title=""/>
          </v:shape>
          <o:OLEObject Type="Embed" ProgID="Equation.DSMT4" ShapeID="_x0000_i1032" DrawAspect="Content" ObjectID="_1782225855" r:id="rId20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ao nhiêu đường tiệm cận?</w:t>
      </w:r>
    </w:p>
    <w:p w14:paraId="78E7E9C0" w14:textId="1934F2AE" w:rsidR="00C9043B" w:rsidRPr="00156D6B" w:rsidRDefault="00C9043B" w:rsidP="00C9043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A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2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3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0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1.</w:t>
      </w:r>
    </w:p>
    <w:p w14:paraId="0CC2095B" w14:textId="77777777" w:rsidR="00C9043B" w:rsidRPr="00156D6B" w:rsidRDefault="00C9043B" w:rsidP="00C9043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3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Biết rằng đồ thị của hàm số </w:t>
      </w:r>
      <w:r w:rsidRPr="00156D6B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2" w:dyaOrig="360" w14:anchorId="3217CB8F">
          <v:shape id="_x0000_i1033" type="#_x0000_t75" style="width:86.5pt;height:21.5pt" o:ole="">
            <v:imagedata r:id="rId21" o:title=""/>
          </v:shape>
          <o:OLEObject Type="Embed" ProgID="Equation.DSMT4" ShapeID="_x0000_i1033" DrawAspect="Content" ObjectID="_1782225856" r:id="rId22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hai điểm cực trị </w:t>
      </w:r>
      <w:r w:rsidRPr="00156D6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55E8EA2A">
          <v:shape id="_x0000_i1034" type="#_x0000_t75" style="width:14.5pt;height:14.5pt" o:ole="">
            <v:imagedata r:id="rId23" o:title=""/>
          </v:shape>
          <o:OLEObject Type="Embed" ProgID="Equation.DSMT4" ShapeID="_x0000_i1034" DrawAspect="Content" ObjectID="_1782225857" r:id="rId24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</w:t>
      </w:r>
      <w:r w:rsidRPr="00156D6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636C3675">
          <v:shape id="_x0000_i1035" type="#_x0000_t75" style="width:14.5pt;height:14.5pt" o:ole="">
            <v:imagedata r:id="rId25" o:title=""/>
          </v:shape>
          <o:OLEObject Type="Embed" ProgID="Equation.DSMT4" ShapeID="_x0000_i1035" DrawAspect="Content" ObjectID="_1782225858" r:id="rId26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Tính độ dài đoạn thẳng </w:t>
      </w:r>
      <w:r w:rsidRPr="00156D6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08" w:dyaOrig="264" w14:anchorId="4972013E">
          <v:shape id="_x0000_i1036" type="#_x0000_t75" style="width:21.5pt;height:14.5pt" o:ole="">
            <v:imagedata r:id="rId27" o:title=""/>
          </v:shape>
          <o:OLEObject Type="Embed" ProgID="Equation.DSMT4" ShapeID="_x0000_i1036" DrawAspect="Content" ObjectID="_1782225859" r:id="rId28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0AED92B2" w14:textId="494C8FC9" w:rsidR="00C9043B" w:rsidRPr="00156D6B" w:rsidRDefault="00C9043B" w:rsidP="00C9043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A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176" w:dyaOrig="336" w14:anchorId="35A68017">
          <v:shape id="_x0000_i1037" type="#_x0000_t75" style="width:57.5pt;height:14.5pt" o:ole="">
            <v:imagedata r:id="rId29" o:title=""/>
          </v:shape>
          <o:OLEObject Type="Embed" ProgID="Equation.DSMT4" ShapeID="_x0000_i1037" DrawAspect="Content" ObjectID="_1782225860" r:id="rId30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4F8CC0A8">
          <v:shape id="_x0000_i1038" type="#_x0000_t75" style="width:57.5pt;height:21.5pt" o:ole="">
            <v:imagedata r:id="rId31" o:title=""/>
          </v:shape>
          <o:OLEObject Type="Embed" ProgID="Equation.DSMT4" ShapeID="_x0000_i1038" DrawAspect="Content" ObjectID="_1782225861" r:id="rId32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080" w:dyaOrig="336" w14:anchorId="65C7BFC0">
          <v:shape id="_x0000_i1039" type="#_x0000_t75" style="width:57.5pt;height:14.5pt" o:ole="">
            <v:imagedata r:id="rId33" o:title=""/>
          </v:shape>
          <o:OLEObject Type="Embed" ProgID="Equation.DSMT4" ShapeID="_x0000_i1039" DrawAspect="Content" ObjectID="_1782225862" r:id="rId34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3B1416F8">
          <v:shape id="_x0000_i1040" type="#_x0000_t75" style="width:57.5pt;height:21.5pt" o:ole="">
            <v:imagedata r:id="rId35" o:title=""/>
          </v:shape>
          <o:OLEObject Type="Embed" ProgID="Equation.DSMT4" ShapeID="_x0000_i1040" DrawAspect="Content" ObjectID="_1782225863" r:id="rId36"/>
        </w:object>
      </w:r>
    </w:p>
    <w:p w14:paraId="50F1F04F" w14:textId="77777777" w:rsidR="00C9043B" w:rsidRPr="00156D6B" w:rsidRDefault="00C9043B" w:rsidP="00C9043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C9043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156D6B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68" w:dyaOrig="432" w14:anchorId="37844171">
          <v:shape id="_x0000_i1041" type="#_x0000_t75" style="width:65pt;height:21.5pt" o:ole="">
            <v:imagedata r:id="rId37" o:title=""/>
          </v:shape>
          <o:OLEObject Type="Embed" ProgID="Equation.DSMT4" ShapeID="_x0000_i1041" DrawAspect="Content" ObjectID="_1782225864" r:id="rId38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Hàm số nghịch biến trên khoảng nào dưới đây?</w:t>
      </w:r>
    </w:p>
    <w:p w14:paraId="6C9CD958" w14:textId="1B81454E" w:rsidR="00C9043B" w:rsidRPr="00156D6B" w:rsidRDefault="00C9043B" w:rsidP="00C9043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A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48" w:dyaOrig="324" w14:anchorId="67CF5E78">
          <v:shape id="_x0000_i1042" type="#_x0000_t75" style="width:29pt;height:14.5pt" o:ole="">
            <v:imagedata r:id="rId39" o:title=""/>
          </v:shape>
          <o:OLEObject Type="Embed" ProgID="Equation.DSMT4" ShapeID="_x0000_i1042" DrawAspect="Content" ObjectID="_1782225865" r:id="rId40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52" w:dyaOrig="324" w14:anchorId="19681A4E">
          <v:shape id="_x0000_i1043" type="#_x0000_t75" style="width:29pt;height:14.5pt" o:ole="">
            <v:imagedata r:id="rId41" o:title=""/>
          </v:shape>
          <o:OLEObject Type="Embed" ProgID="Equation.DSMT4" ShapeID="_x0000_i1043" DrawAspect="Content" ObjectID="_1782225866" r:id="rId42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6" w:dyaOrig="324" w14:anchorId="49C5EDB7">
          <v:shape id="_x0000_i1044" type="#_x0000_t75" style="width:29pt;height:14.5pt" o:ole="">
            <v:imagedata r:id="rId43" o:title=""/>
          </v:shape>
          <o:OLEObject Type="Embed" ProgID="Equation.DSMT4" ShapeID="_x0000_i1044" DrawAspect="Content" ObjectID="_1782225867" r:id="rId44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6" w:dyaOrig="324" w14:anchorId="493D54FB">
          <v:shape id="_x0000_i1045" type="#_x0000_t75" style="width:29pt;height:14.5pt" o:ole="">
            <v:imagedata r:id="rId45" o:title=""/>
          </v:shape>
          <o:OLEObject Type="Embed" ProgID="Equation.DSMT4" ShapeID="_x0000_i1045" DrawAspect="Content" ObjectID="_1782225868" r:id="rId46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5236AE76" w14:textId="77777777" w:rsidR="00C9043B" w:rsidRPr="00C9043B" w:rsidRDefault="00C9043B" w:rsidP="00C9043B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C9043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5: </w:t>
      </w:r>
      <w:r w:rsidRPr="00C9043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.</w:t>
      </w:r>
      <w:r w:rsidRPr="00C9043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Giá trị nhỏ nhất của hàm số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312" w:dyaOrig="612" w14:anchorId="472A9457">
          <v:shape id="_x0000_i1046" type="#_x0000_t75" style="width:165.5pt;height:29pt" o:ole="">
            <v:imagedata r:id="rId47" o:title=""/>
          </v:shape>
          <o:OLEObject Type="Embed" ProgID="Equation.DSMT4" ShapeID="_x0000_i1046" DrawAspect="Content" ObjectID="_1782225869" r:id="rId48"/>
        </w:object>
      </w:r>
      <w:r w:rsidRPr="00C9043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rên đoạn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12" w:dyaOrig="408" w14:anchorId="4789AC51">
          <v:shape id="_x0000_i1047" type="#_x0000_t75" style="width:29pt;height:21.5pt" o:ole="">
            <v:imagedata r:id="rId49" o:title=""/>
          </v:shape>
          <o:OLEObject Type="Embed" ProgID="Equation.DSMT4" ShapeID="_x0000_i1047" DrawAspect="Content" ObjectID="_1782225870" r:id="rId50"/>
        </w:object>
      </w:r>
      <w:r w:rsidRPr="00C9043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bằng:</w:t>
      </w:r>
    </w:p>
    <w:p w14:paraId="16CFCC7F" w14:textId="6D922ACF" w:rsidR="00C9043B" w:rsidRPr="00E26CEF" w:rsidRDefault="00C9043B" w:rsidP="00C9043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260" w:dyaOrig="612" w14:anchorId="07A469AF">
          <v:shape id="_x0000_i1048" type="#_x0000_t75" style="width:65pt;height:29pt" o:ole="">
            <v:imagedata r:id="rId51" o:title=""/>
          </v:shape>
          <o:OLEObject Type="Embed" ProgID="Equation.DSMT4" ShapeID="_x0000_i1048" DrawAspect="Content" ObjectID="_1782225871" r:id="rId52"/>
        </w:objec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49771246">
          <v:shape id="_x0000_i1049" type="#_x0000_t75" style="width:29pt;height:14.5pt" o:ole="">
            <v:imagedata r:id="rId53" o:title=""/>
          </v:shape>
          <o:OLEObject Type="Embed" ProgID="Equation.DSMT4" ShapeID="_x0000_i1049" DrawAspect="Content" ObjectID="_1782225872" r:id="rId54"/>
        </w:objec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272" w:dyaOrig="612" w14:anchorId="7804EE01">
          <v:shape id="_x0000_i1050" type="#_x0000_t75" style="width:65pt;height:29pt" o:ole="">
            <v:imagedata r:id="rId55" o:title=""/>
          </v:shape>
          <o:OLEObject Type="Embed" ProgID="Equation.DSMT4" ShapeID="_x0000_i1050" DrawAspect="Content" ObjectID="_1782225873" r:id="rId56"/>
        </w:objec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8" w14:anchorId="702B8FC0">
          <v:shape id="_x0000_i1051" type="#_x0000_t75" style="width:29pt;height:14.5pt" o:ole="">
            <v:imagedata r:id="rId57" o:title=""/>
          </v:shape>
          <o:OLEObject Type="Embed" ProgID="Equation.DSMT4" ShapeID="_x0000_i1051" DrawAspect="Content" ObjectID="_1782225874" r:id="rId58"/>
        </w:objec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</w:p>
    <w:p w14:paraId="5D7FC6BD" w14:textId="77777777" w:rsidR="004C774A" w:rsidRDefault="004C774A" w:rsidP="004C774A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6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ba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Điều kiện nào dưới đây khẳng định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ng phẳng?</w:t>
      </w:r>
    </w:p>
    <w:p w14:paraId="09F8322E" w14:textId="77777777" w:rsidR="004C774A" w:rsidRDefault="004C774A" w:rsidP="004C774A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2425E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ồn tại ba số thực m, n, p thỏa mãn m+n+p=0 và 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m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n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p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</w:p>
    <w:p w14:paraId="11A9C94F" w14:textId="77777777" w:rsidR="004C774A" w:rsidRDefault="004C774A" w:rsidP="004C774A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5D026D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B</w:t>
      </w:r>
      <w:r w:rsidRPr="002425E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ồn tại ba số thực m, n, p thỏa mãn m+n+p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≠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0 và 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m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n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p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</w:p>
    <w:p w14:paraId="399C90D3" w14:textId="77777777" w:rsidR="004C774A" w:rsidRDefault="004C774A" w:rsidP="004C774A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2425E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ồn tại ba số thực m, n, p sao cho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m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n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p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</w:p>
    <w:p w14:paraId="466CC02D" w14:textId="77777777" w:rsidR="004C774A" w:rsidRPr="000C1A27" w:rsidRDefault="004C774A" w:rsidP="004C774A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2425E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Giá của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ng qui</w:t>
      </w:r>
    </w:p>
    <w:p w14:paraId="1328DEC4" w14:textId="77777777" w:rsidR="002425E3" w:rsidRPr="00E26CEF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07FE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7: </w:t>
      </w:r>
      <w:r w:rsidRPr="00E26CE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bậc ba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5C737D94">
          <v:shape id="_x0000_i1052" type="#_x0000_t75" style="width:50.5pt;height:21.5pt" o:ole="">
            <v:imagedata r:id="rId59" o:title=""/>
          </v:shape>
          <o:OLEObject Type="Embed" ProgID="Equation.DSMT4" ShapeID="_x0000_i1052" DrawAspect="Content" ObjectID="_1782225875" r:id="rId6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là đường cong trong hình bên</w:t>
      </w:r>
    </w:p>
    <w:p w14:paraId="21F6B263" w14:textId="77777777" w:rsidR="002425E3" w:rsidRPr="00E26CEF" w:rsidRDefault="002425E3" w:rsidP="002425E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noProof/>
          <w:kern w:val="0"/>
          <w:position w:val="-129"/>
          <w:szCs w:val="22"/>
          <w:lang w:val="en-GB" w:eastAsia="en-GB"/>
          <w14:ligatures w14:val="none"/>
        </w:rPr>
        <w:lastRenderedPageBreak/>
        <w:drawing>
          <wp:inline distT="0" distB="0" distL="0" distR="0" wp14:anchorId="2F086BC2" wp14:editId="711AC1F2">
            <wp:extent cx="2909888" cy="1708785"/>
            <wp:effectExtent l="0" t="0" r="0" b="0"/>
            <wp:docPr id="1302182796" name="Picture 130218279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3" name="Picture 1029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08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2647C0" w14:textId="77777777" w:rsidR="002425E3" w:rsidRPr="00E26CEF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79B44AD" w14:textId="77777777" w:rsidR="002425E3" w:rsidRPr="00E26CEF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của phương trình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55A58D3A">
          <v:shape id="_x0000_i1053" type="#_x0000_t75" style="width:43pt;height:21.5pt" o:ole="">
            <v:imagedata r:id="rId62" o:title=""/>
          </v:shape>
          <o:OLEObject Type="Embed" ProgID="Equation.DSMT4" ShapeID="_x0000_i1053" DrawAspect="Content" ObjectID="_1782225876" r:id="rId63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0AA675F8" w14:textId="39428EA9" w:rsidR="002425E3" w:rsidRPr="00E26CEF" w:rsidRDefault="002425E3" w:rsidP="002425E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4B27CA94">
          <v:shape id="_x0000_i1054" type="#_x0000_t75" style="width:7pt;height:14.5pt" o:ole="">
            <v:imagedata r:id="rId64" o:title=""/>
          </v:shape>
          <o:OLEObject Type="Embed" ProgID="Equation.DSMT4" ShapeID="_x0000_i1054" DrawAspect="Content" ObjectID="_1782225877" r:id="rId65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509367CE">
          <v:shape id="_x0000_i1055" type="#_x0000_t75" style="width:7pt;height:14.5pt" o:ole="">
            <v:imagedata r:id="rId66" o:title=""/>
          </v:shape>
          <o:OLEObject Type="Embed" ProgID="Equation.DSMT4" ShapeID="_x0000_i1055" DrawAspect="Content" ObjectID="_1782225878" r:id="rId67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42023416">
          <v:shape id="_x0000_i1056" type="#_x0000_t75" style="width:7pt;height:14.5pt" o:ole="">
            <v:imagedata r:id="rId68" o:title=""/>
          </v:shape>
          <o:OLEObject Type="Embed" ProgID="Equation.DSMT4" ShapeID="_x0000_i1056" DrawAspect="Content" ObjectID="_1782225879" r:id="rId69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6994F932">
          <v:shape id="_x0000_i1057" type="#_x0000_t75" style="width:7pt;height:14.5pt" o:ole="">
            <v:imagedata r:id="rId70" o:title=""/>
          </v:shape>
          <o:OLEObject Type="Embed" ProgID="Equation.DSMT4" ShapeID="_x0000_i1057" DrawAspect="Content" ObjectID="_1782225880" r:id="rId71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BF8BE54" w14:textId="77777777" w:rsidR="002425E3" w:rsidRPr="00E26CEF" w:rsidRDefault="002425E3" w:rsidP="002425E3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8: </w:t>
      </w:r>
      <w:r w:rsidRPr="00E26CE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Đồ thị của hàm số nào dưới đây có dạng như đường cong trong hình vẽ sau</w:t>
      </w:r>
    </w:p>
    <w:p w14:paraId="40AA9BE5" w14:textId="77777777" w:rsidR="002425E3" w:rsidRPr="00E26CEF" w:rsidRDefault="002425E3" w:rsidP="002425E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noProof/>
          <w:kern w:val="0"/>
          <w:position w:val="-112"/>
          <w:szCs w:val="22"/>
          <w:lang w:val="en-GB" w:eastAsia="en-GB"/>
          <w14:ligatures w14:val="none"/>
        </w:rPr>
        <w:drawing>
          <wp:inline distT="0" distB="0" distL="0" distR="0" wp14:anchorId="59BEE48B" wp14:editId="0B52991E">
            <wp:extent cx="1405414" cy="1498283"/>
            <wp:effectExtent l="0" t="0" r="0" b="0"/>
            <wp:docPr id="1447126998" name="Picture 144712699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" name="Picture 1038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414" cy="14982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2B71F0" w14:textId="77777777" w:rsidR="002425E3" w:rsidRPr="00E26CEF" w:rsidRDefault="002425E3" w:rsidP="002425E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00" w:dyaOrig="360" w14:anchorId="6BB5DEBB">
          <v:shape id="_x0000_i1058" type="#_x0000_t75" style="width:57.5pt;height:21.5pt" o:ole="">
            <v:imagedata r:id="rId73" o:title=""/>
          </v:shape>
          <o:OLEObject Type="Embed" ProgID="Equation.DSMT4" ShapeID="_x0000_i1058" DrawAspect="Content" ObjectID="_1782225881" r:id="rId7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356" w:dyaOrig="360" w14:anchorId="3B2E9848">
          <v:shape id="_x0000_i1059" type="#_x0000_t75" style="width:65pt;height:21.5pt" o:ole="">
            <v:imagedata r:id="rId75" o:title=""/>
          </v:shape>
          <o:OLEObject Type="Embed" ProgID="Equation.DSMT4" ShapeID="_x0000_i1059" DrawAspect="Content" ObjectID="_1782225882" r:id="rId7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344" w:dyaOrig="360" w14:anchorId="0594CED0">
          <v:shape id="_x0000_i1060" type="#_x0000_t75" style="width:65pt;height:21.5pt" o:ole="">
            <v:imagedata r:id="rId77" o:title=""/>
          </v:shape>
          <o:OLEObject Type="Embed" ProgID="Equation.DSMT4" ShapeID="_x0000_i1060" DrawAspect="Content" ObjectID="_1782225883" r:id="rId7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12" w:dyaOrig="360" w14:anchorId="38CEAE12">
          <v:shape id="_x0000_i1061" type="#_x0000_t75" style="width:57.5pt;height:21.5pt" o:ole="">
            <v:imagedata r:id="rId79" o:title=""/>
          </v:shape>
          <o:OLEObject Type="Embed" ProgID="Equation.DSMT4" ShapeID="_x0000_i1061" DrawAspect="Content" ObjectID="_1782225884" r:id="rId8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CD4EC49" w14:textId="77777777" w:rsidR="002425E3" w:rsidRPr="00E26CEF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9: 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tham số </w:t>
      </w:r>
      <w:r w:rsidRPr="00E26CEF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E26CEF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476" w:dyaOrig="720" w14:anchorId="1DC00640">
          <v:shape id="_x0000_i1062" type="#_x0000_t75" style="width:1in;height:36pt" o:ole="">
            <v:imagedata r:id="rId81" o:title=""/>
          </v:shape>
          <o:OLEObject Type="Embed" ProgID="Equation.DSMT4" ShapeID="_x0000_i1062" DrawAspect="Content" ObjectID="_1782225885" r:id="rId8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ng biến trên khoảng </w:t>
      </w:r>
      <w:r w:rsidRPr="00E26CE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828" w:dyaOrig="312" w14:anchorId="6ABC810A">
          <v:shape id="_x0000_i1063" type="#_x0000_t75" style="width:43pt;height:14.5pt" o:ole="">
            <v:imagedata r:id="rId83" o:title=""/>
          </v:shape>
          <o:OLEObject Type="Embed" ProgID="Equation.DSMT4" ShapeID="_x0000_i1063" DrawAspect="Content" ObjectID="_1782225886" r:id="rId84"/>
        </w:object>
      </w:r>
    </w:p>
    <w:p w14:paraId="6F7983BC" w14:textId="1689A318" w:rsidR="002425E3" w:rsidRPr="00E26CEF" w:rsidRDefault="002425E3" w:rsidP="002425E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76" w14:anchorId="5CAF5AE3">
          <v:shape id="_x0000_i1064" type="#_x0000_t75" style="width:7pt;height:14.5pt" o:ole="">
            <v:imagedata r:id="rId85" o:title=""/>
          </v:shape>
          <o:OLEObject Type="Embed" ProgID="Equation.DSMT4" ShapeID="_x0000_i1064" DrawAspect="Content" ObjectID="_1782225887" r:id="rId8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6" w14:anchorId="4E3E92C7">
          <v:shape id="_x0000_i1065" type="#_x0000_t75" style="width:7pt;height:14.5pt" o:ole="">
            <v:imagedata r:id="rId87" o:title=""/>
          </v:shape>
          <o:OLEObject Type="Embed" ProgID="Equation.DSMT4" ShapeID="_x0000_i1065" DrawAspect="Content" ObjectID="_1782225888" r:id="rId8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số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04" w:dyaOrig="264" w14:anchorId="5191ADBD">
          <v:shape id="_x0000_i1066" type="#_x0000_t75" style="width:7pt;height:14.5pt" o:ole="">
            <v:imagedata r:id="rId89" o:title=""/>
          </v:shape>
          <o:OLEObject Type="Embed" ProgID="Equation.DSMT4" ShapeID="_x0000_i1066" DrawAspect="Content" ObjectID="_1782225889" r:id="rId9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190A924" w14:textId="1EDAFA6D" w:rsidR="002425E3" w:rsidRPr="00E26CEF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10: 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ột đường dây điện được nối từ một nhà máy điện ở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2E42B48D">
          <v:shape id="_x0000_i1067" type="#_x0000_t75" style="width:14.5pt;height:14.5pt" o:ole="">
            <v:imagedata r:id="rId91" o:title=""/>
          </v:shape>
          <o:OLEObject Type="Embed" ProgID="Equation.DSMT4" ShapeID="_x0000_i1067" DrawAspect="Content" ObjectID="_1782225890" r:id="rId9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một hòn đảo ở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52" w:dyaOrig="288" w14:anchorId="50154A3B">
          <v:shape id="_x0000_i1068" type="#_x0000_t75" style="width:14.5pt;height:14.5pt" o:ole="">
            <v:imagedata r:id="rId93" o:title=""/>
          </v:shape>
          <o:OLEObject Type="Embed" ProgID="Equation.DSMT4" ShapeID="_x0000_i1068" DrawAspect="Content" ObjectID="_1782225891" r:id="rId9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oảng cách ngắn nhất từ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52" w:dyaOrig="288" w14:anchorId="5BCD9E70">
          <v:shape id="_x0000_i1069" type="#_x0000_t75" style="width:14.5pt;height:14.5pt" o:ole="">
            <v:imagedata r:id="rId95" o:title=""/>
          </v:shape>
          <o:OLEObject Type="Embed" ProgID="Equation.DSMT4" ShapeID="_x0000_i1069" DrawAspect="Content" ObjectID="_1782225892" r:id="rId9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7A4402D4">
          <v:shape id="_x0000_i1070" type="#_x0000_t75" style="width:14.5pt;height:14.5pt" o:ole="">
            <v:imagedata r:id="rId97" o:title=""/>
          </v:shape>
          <o:OLEObject Type="Embed" ProgID="Equation.DSMT4" ShapeID="_x0000_i1070" DrawAspect="Content" ObjectID="_1782225893" r:id="rId9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1E2D7E8C">
          <v:shape id="_x0000_i1071" type="#_x0000_t75" style="width:7pt;height:14.5pt" o:ole="">
            <v:imagedata r:id="rId99" o:title=""/>
          </v:shape>
          <o:OLEObject Type="Embed" ProgID="Equation.DSMT4" ShapeID="_x0000_i1071" DrawAspect="Content" ObjectID="_1782225894" r:id="rId10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 Khoảng cách từ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525C7A54">
          <v:shape id="_x0000_i1072" type="#_x0000_t75" style="width:14.5pt;height:14.5pt" o:ole="">
            <v:imagedata r:id="rId101" o:title=""/>
          </v:shape>
          <o:OLEObject Type="Embed" ProgID="Equation.DSMT4" ShapeID="_x0000_i1072" DrawAspect="Content" ObjectID="_1782225895" r:id="rId10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40CDCE91">
          <v:shape id="_x0000_i1073" type="#_x0000_t75" style="width:14.5pt;height:14.5pt" o:ole="">
            <v:imagedata r:id="rId103" o:title=""/>
          </v:shape>
          <o:OLEObject Type="Embed" ProgID="Equation.DSMT4" ShapeID="_x0000_i1073" DrawAspect="Content" ObjectID="_1782225896" r:id="rId10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="00E736C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4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 Mỗi km dây điện đặt dưới nước là mất</w:t>
      </w:r>
      <w:r w:rsidR="00E736C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5000 USD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òn đặt dưới mặt đất mất </w:t>
      </w:r>
      <w:r w:rsidRPr="00E26CE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04" w:dyaOrig="324" w14:anchorId="68A1306D">
          <v:shape id="_x0000_i1074" type="#_x0000_t75" style="width:57.5pt;height:14.5pt" o:ole="">
            <v:imagedata r:id="rId105" o:title=""/>
          </v:shape>
          <o:OLEObject Type="Embed" ProgID="Equation.DSMT4" ShapeID="_x0000_i1074" DrawAspect="Content" ObjectID="_1782225897" r:id="rId10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Hỏi điểm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0ACBB924">
          <v:shape id="_x0000_i1075" type="#_x0000_t75" style="width:7pt;height:14.5pt" o:ole="">
            <v:imagedata r:id="rId107" o:title=""/>
          </v:shape>
          <o:OLEObject Type="Embed" ProgID="Equation.DSMT4" ShapeID="_x0000_i1075" DrawAspect="Content" ObjectID="_1782225898" r:id="rId10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bờ cách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448A5100">
          <v:shape id="_x0000_i1076" type="#_x0000_t75" style="width:14.5pt;height:14.5pt" o:ole="">
            <v:imagedata r:id="rId109" o:title=""/>
          </v:shape>
          <o:OLEObject Type="Embed" ProgID="Equation.DSMT4" ShapeID="_x0000_i1076" DrawAspect="Content" ObjectID="_1782225899" r:id="rId11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ao nhiêu km để khi mắc dây điện từ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09524C50">
          <v:shape id="_x0000_i1077" type="#_x0000_t75" style="width:14.5pt;height:14.5pt" o:ole="">
            <v:imagedata r:id="rId111" o:title=""/>
          </v:shape>
          <o:OLEObject Type="Embed" ProgID="Equation.DSMT4" ShapeID="_x0000_i1077" DrawAspect="Content" ObjectID="_1782225900" r:id="rId11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qua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35464E56">
          <v:shape id="_x0000_i1078" type="#_x0000_t75" style="width:7pt;height:14.5pt" o:ole="">
            <v:imagedata r:id="rId113" o:title=""/>
          </v:shape>
          <o:OLEObject Type="Embed" ProgID="Equation.DSMT4" ShapeID="_x0000_i1078" DrawAspect="Content" ObjectID="_1782225901" r:id="rId11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rồi đến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52" w:dyaOrig="288" w14:anchorId="653818B3">
          <v:shape id="_x0000_i1079" type="#_x0000_t75" style="width:14.5pt;height:14.5pt" o:ole="">
            <v:imagedata r:id="rId115" o:title=""/>
          </v:shape>
          <o:OLEObject Type="Embed" ProgID="Equation.DSMT4" ShapeID="_x0000_i1079" DrawAspect="Content" ObjectID="_1782225902" r:id="rId11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ít tốn kém nhất?</w:t>
      </w:r>
    </w:p>
    <w:p w14:paraId="75B58CD6" w14:textId="77777777" w:rsidR="002425E3" w:rsidRPr="00E26CEF" w:rsidRDefault="002425E3" w:rsidP="002425E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noProof/>
          <w:kern w:val="0"/>
          <w:position w:val="-101"/>
          <w:szCs w:val="22"/>
          <w:lang w:val="en-GB" w:eastAsia="en-GB"/>
          <w14:ligatures w14:val="none"/>
        </w:rPr>
        <w:drawing>
          <wp:inline distT="0" distB="0" distL="0" distR="0" wp14:anchorId="317F0E86" wp14:editId="725CF36F">
            <wp:extent cx="2216468" cy="1355884"/>
            <wp:effectExtent l="0" t="0" r="0" b="0"/>
            <wp:docPr id="970175393" name="Picture 9701753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6" name="Picture 1063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468" cy="13558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E8E7E0" w14:textId="06556ED5" w:rsidR="002425E3" w:rsidRPr="00E734D7" w:rsidRDefault="002425E3" w:rsidP="002425E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24" w:dyaOrig="624" w14:anchorId="3418749A">
          <v:shape id="_x0000_i1080" type="#_x0000_t75" style="width:14.5pt;height:29pt" o:ole="">
            <v:imagedata r:id="rId118" o:title=""/>
          </v:shape>
          <o:OLEObject Type="Embed" ProgID="Equation.DSMT4" ShapeID="_x0000_i1080" DrawAspect="Content" ObjectID="_1782225903" r:id="rId119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24" w:dyaOrig="624" w14:anchorId="293E0F2A">
          <v:shape id="_x0000_i1081" type="#_x0000_t75" style="width:14.5pt;height:29pt" o:ole="">
            <v:imagedata r:id="rId120" o:title=""/>
          </v:shape>
          <o:OLEObject Type="Embed" ProgID="Equation.DSMT4" ShapeID="_x0000_i1081" DrawAspect="Content" ObjectID="_1782225904" r:id="rId121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24" w:dyaOrig="624" w14:anchorId="4CD88238">
          <v:shape id="_x0000_i1082" type="#_x0000_t75" style="width:14.5pt;height:29pt" o:ole="">
            <v:imagedata r:id="rId122" o:title=""/>
          </v:shape>
          <o:OLEObject Type="Embed" ProgID="Equation.DSMT4" ShapeID="_x0000_i1082" DrawAspect="Content" ObjectID="_1782225905" r:id="rId123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="005D026D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</w:t>
      </w:r>
      <w:r w:rsidRPr="00E734D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D.</w:t>
      </w:r>
      <w:r w:rsidRPr="00E734D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24" w:dyaOrig="624" w14:anchorId="29086E85">
          <v:shape id="_x0000_i1083" type="#_x0000_t75" style="width:14.5pt;height:29pt" o:ole="">
            <v:imagedata r:id="rId124" o:title=""/>
          </v:shape>
          <o:OLEObject Type="Embed" ProgID="Equation.DSMT4" ShapeID="_x0000_i1083" DrawAspect="Content" ObjectID="_1782225906" r:id="rId125"/>
        </w:object>
      </w:r>
      <w:r w:rsidRPr="00E734D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km.</w:t>
      </w:r>
    </w:p>
    <w:p w14:paraId="384AA2FE" w14:textId="77777777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E734D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1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hình lăng trụ tam giác đều ABC.A’B’C’ có AB=a và AA’=a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e>
        </m:rad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Góc giữa hai đường thẳng AB’ và BC’ bằng</w:t>
      </w:r>
    </w:p>
    <w:p w14:paraId="225BB4D4" w14:textId="3A2960AB" w:rsidR="002425E3" w:rsidRPr="00B671EB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5D026D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60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</w:t>
      </w:r>
      <w:r w:rsidR="005D02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5D026D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45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</w:t>
      </w:r>
      <w:r w:rsidR="005D02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</w:t>
      </w:r>
      <w:r w:rsidRPr="005D026D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90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</w:t>
      </w:r>
      <w:r w:rsidR="005D02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</w:t>
      </w:r>
      <w:r w:rsidRPr="005D026D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30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</w:p>
    <w:p w14:paraId="1B1B761A" w14:textId="77777777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2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ình hộp ABCD.A’B’C’D’ và các điểm M, N, P được xác định bởi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k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(k≠0)</m:t>
        </m:r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N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x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NC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P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y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PD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Hãy tính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, y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heo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k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ể ba điểm M, N, P thẳng hàng</w:t>
      </w:r>
    </w:p>
    <w:p w14:paraId="00A89F93" w14:textId="672A8F9E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0C1A2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+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-k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k</m:t>
            </m:r>
          </m:den>
        </m:f>
      </m:oMath>
      <w:r w:rsid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                            </w:t>
      </w:r>
      <w:r w:rsidRPr="000C1A2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+2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-2k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k</m:t>
            </m:r>
          </m:den>
        </m:f>
      </m:oMath>
    </w:p>
    <w:p w14:paraId="3E4773E8" w14:textId="6CB94041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0C1A2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-k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k</m:t>
            </m:r>
          </m:den>
        </m:f>
      </m:oMath>
      <w:r w:rsid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                          </w:t>
      </w:r>
      <w:r w:rsidRPr="000C1A2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+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-k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k</m:t>
            </m:r>
          </m:den>
        </m:f>
      </m:oMath>
    </w:p>
    <w:p w14:paraId="379A58E6" w14:textId="24C2C23B" w:rsidR="002425E3" w:rsidRPr="000C1A27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lastRenderedPageBreak/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375133BE" w14:textId="77777777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+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+2</m:t>
            </m:r>
          </m:den>
        </m:f>
      </m:oMath>
    </w:p>
    <w:p w14:paraId="413ABEBD" w14:textId="77777777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) Hàm số nghịch biến trên R\{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}</w:t>
      </w:r>
    </w:p>
    <w:p w14:paraId="05B433C7" w14:textId="77777777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) Hàm số nghịch biến trên (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∞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;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) và (2;+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∞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)</w:t>
      </w:r>
    </w:p>
    <w:p w14:paraId="6D3307F9" w14:textId="77777777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I) Hàm số đồng biến trên R</w:t>
      </w:r>
    </w:p>
    <w:p w14:paraId="59C5BB84" w14:textId="77777777" w:rsidR="002425E3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V) Hàm số đồng biến trên (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4;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3)</w:t>
      </w:r>
    </w:p>
    <w:p w14:paraId="789BFAB1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Xét đường thẳng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d: y=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4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</w:t>
      </w:r>
      <w:r w:rsidRPr="009C10C2"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đường cong (C):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x+4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+1</m:t>
            </m:r>
          </m:den>
        </m:f>
      </m:oMath>
    </w:p>
    <w:p w14:paraId="12ED59C8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) Đường thẳng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d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à tiếp tuyến của đường cong (C)</w:t>
      </w:r>
    </w:p>
    <w:p w14:paraId="3699FC56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) (C) cắt trục hoành tại điểm có hoành độ dương</w:t>
      </w:r>
    </w:p>
    <w:p w14:paraId="4C724F4D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I) (C) cắt trục tung tại điểm có tung độ dương</w:t>
      </w:r>
    </w:p>
    <w:p w14:paraId="58591191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V) Đường thẳng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 xml:space="preserve">(d)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ắt đường cong (C) tại hai điểm phân biệt</w:t>
      </w:r>
    </w:p>
    <w:p w14:paraId="66A10A4B" w14:textId="1A396D85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8480" behindDoc="0" locked="0" layoutInCell="1" allowOverlap="1" wp14:anchorId="72F3D179" wp14:editId="6A0052CD">
            <wp:simplePos x="0" y="0"/>
            <wp:positionH relativeFrom="column">
              <wp:posOffset>3395724</wp:posOffset>
            </wp:positionH>
            <wp:positionV relativeFrom="paragraph">
              <wp:posOffset>224081</wp:posOffset>
            </wp:positionV>
            <wp:extent cx="1797279" cy="2443276"/>
            <wp:effectExtent l="0" t="0" r="0" b="0"/>
            <wp:wrapSquare wrapText="bothSides"/>
            <wp:docPr id="14505365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927053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279" cy="24432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3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ình lập phương ABCD.A’B’C’D’ có cạnh bằng a. Gọi I là tâm hình </w:t>
      </w:r>
      <w:r w:rsidR="00E734D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vuô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ng ABCD, gọi G là trọng tâm của tam giác AB’C</w:t>
      </w:r>
    </w:p>
    <w:p w14:paraId="4B14CF1D" w14:textId="15280E48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A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'</m:t>
            </m:r>
          </m:e>
        </m:acc>
      </m:oMath>
    </w:p>
    <w:p w14:paraId="785A6CA4" w14:textId="77777777" w:rsidR="002425E3" w:rsidRDefault="002425E3" w:rsidP="002425E3">
      <w:pPr>
        <w:spacing w:before="40" w:after="40" w:line="240" w:lineRule="auto"/>
        <w:rPr>
          <w:rFonts w:ascii="Cambria Math" w:eastAsia="Calibri" w:hAnsi="Cambria Math" w:cs="Times New Roman"/>
          <w:i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)</w:t>
      </w:r>
      <w:r w:rsidRPr="00CE245E">
        <w:rPr>
          <w:rFonts w:ascii="Cambria Math" w:eastAsia="Calibri" w:hAnsi="Cambria Math" w:cs="Times New Roman"/>
          <w:i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B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2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I</m:t>
            </m:r>
          </m:e>
        </m:acc>
      </m:oMath>
    </w:p>
    <w:p w14:paraId="4006B901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iCs/>
          <w:kern w:val="0"/>
          <w:szCs w:val="22"/>
          <w:lang w:val="vi-VN" w:eastAsia="en-US"/>
          <w14:ligatures w14:val="none"/>
        </w:rPr>
        <w:t xml:space="preserve">(I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'C'</m:t>
            </m:r>
          </m:e>
        </m:acc>
      </m:oMath>
    </w:p>
    <w:p w14:paraId="5CF424B7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V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D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2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G</m:t>
            </m:r>
          </m:e>
        </m:acc>
      </m:oMath>
    </w:p>
    <w:p w14:paraId="42EAFB97" w14:textId="77777777" w:rsidR="002425E3" w:rsidRPr="000C1A27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49BA5837" w14:textId="77777777" w:rsidR="002425E3" w:rsidRPr="000C1A27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34583C80" w14:textId="77777777" w:rsidR="002425E3" w:rsidRPr="000C1A27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38A53D99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4938D32E" w14:textId="77777777" w:rsidR="00284E93" w:rsidRDefault="00284E93" w:rsidP="002425E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240A7716" w14:textId="77777777" w:rsidR="00284E93" w:rsidRDefault="00284E93" w:rsidP="002425E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408745A2" w14:textId="77777777" w:rsidR="00284E93" w:rsidRDefault="00284E93" w:rsidP="002425E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20872C00" w14:textId="77777777" w:rsidR="00284E93" w:rsidRDefault="00284E93" w:rsidP="002425E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3871E324" w14:textId="7798C1C7" w:rsidR="00284E93" w:rsidRDefault="00D011BD" w:rsidP="002425E3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9504" behindDoc="0" locked="0" layoutInCell="1" allowOverlap="1" wp14:anchorId="586C5ACE" wp14:editId="467EEFE6">
            <wp:simplePos x="0" y="0"/>
            <wp:positionH relativeFrom="column">
              <wp:posOffset>5703570</wp:posOffset>
            </wp:positionH>
            <wp:positionV relativeFrom="paragraph">
              <wp:posOffset>30480</wp:posOffset>
            </wp:positionV>
            <wp:extent cx="1299210" cy="9588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9210" cy="958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4E9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Câu 4: </w:t>
      </w:r>
      <w:r w:rsidR="00284E93"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Cho một khối rubik như hình, biết rằng chiều cao của khối rubik bằng 8cm</w:t>
      </w:r>
    </w:p>
    <w:p w14:paraId="3086816E" w14:textId="5590D434" w:rsidR="00D011BD" w:rsidRDefault="00D011BD" w:rsidP="002425E3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) Khối Rubik có dạng là một hình tứ diện A.BCD</w:t>
      </w:r>
    </w:p>
    <w:p w14:paraId="4DDD5DD9" w14:textId="3E4388AE" w:rsidR="00D011BD" w:rsidRDefault="00D011BD" w:rsidP="002425E3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(II) Nếu I là trọng tâm của tứ diện và G là trọng tâm của tam giác BCD thì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bCs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I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3</m:t>
        </m:r>
        <m:acc>
          <m:accPr>
            <m:chr m:val="⃗"/>
            <m:ctrlPr>
              <w:rPr>
                <w:rFonts w:ascii="Cambria Math" w:eastAsia="Calibri" w:hAnsi="Cambria Math" w:cs="Times New Roman"/>
                <w:bCs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IG</m:t>
            </m:r>
          </m:e>
        </m:acc>
      </m:oMath>
    </w:p>
    <w:p w14:paraId="3FDF6276" w14:textId="0E0A5553" w:rsidR="00D011BD" w:rsidRDefault="00D011BD" w:rsidP="002425E3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II) IG và AG đều bằng 2cm</w:t>
      </w:r>
    </w:p>
    <w:p w14:paraId="61AC6CFE" w14:textId="1509EB71" w:rsidR="00D011BD" w:rsidRDefault="00D011BD" w:rsidP="002425E3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V) 3 điểm A, I, G thẳng hàng và IG=</w:t>
      </w:r>
      <m:oMath>
        <m:f>
          <m:fPr>
            <m:ctrlPr>
              <w:rPr>
                <w:rFonts w:ascii="Cambria Math" w:eastAsia="Calibri" w:hAnsi="Cambria Math" w:cs="Times New Roman"/>
                <w:bCs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4</m:t>
            </m:r>
          </m:den>
        </m:f>
      </m:oMath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AG</w:t>
      </w:r>
    </w:p>
    <w:p w14:paraId="389A0CD8" w14:textId="435133B3" w:rsidR="00D011BD" w:rsidRDefault="00D011BD" w:rsidP="00D011BD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073E2B05" w14:textId="1FC62D57" w:rsidR="00D011BD" w:rsidRDefault="00D011BD" w:rsidP="00D011BD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Vì ABCD là tứ diện đều nên </w:t>
      </w:r>
      <w:r w:rsidRPr="00D011BD"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AG </w:t>
      </w:r>
      <w:r w:rsidRPr="00D011BD">
        <w:rPr>
          <w:rFonts w:ascii="Cambria Math" w:eastAsia="Calibri" w:hAnsi="Cambria Math" w:cs="Cambria Math"/>
          <w:bCs/>
          <w:kern w:val="0"/>
          <w:szCs w:val="22"/>
          <w:lang w:eastAsia="en-US"/>
          <w14:ligatures w14:val="none"/>
        </w:rPr>
        <w:t>⊥</w:t>
      </w:r>
      <w:r w:rsidRPr="00D011BD"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BCD)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&gt; AG=8cm (III) SAI</w:t>
      </w:r>
    </w:p>
    <w:p w14:paraId="10C6225F" w14:textId="4E5C5653" w:rsidR="00D011BD" w:rsidRDefault="00D011BD" w:rsidP="00D011BD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Vì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bCs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I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3</m:t>
        </m:r>
        <m:acc>
          <m:accPr>
            <m:chr m:val="⃗"/>
            <m:ctrlPr>
              <w:rPr>
                <w:rFonts w:ascii="Cambria Math" w:eastAsia="Calibri" w:hAnsi="Cambria Math" w:cs="Times New Roman"/>
                <w:bCs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IG </m:t>
            </m:r>
          </m:e>
        </m:acc>
      </m:oMath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 nên 3 điểm A, I, G thẳng hàng và IG=</w:t>
      </w:r>
      <m:oMath>
        <m:f>
          <m:fPr>
            <m:ctrlPr>
              <w:rPr>
                <w:rFonts w:ascii="Cambria Math" w:eastAsia="Calibri" w:hAnsi="Cambria Math" w:cs="Times New Roman"/>
                <w:bCs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4</m:t>
            </m:r>
          </m:den>
        </m:f>
      </m:oMath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AG (IV) SAI</w:t>
      </w:r>
    </w:p>
    <w:p w14:paraId="2EBE1C9C" w14:textId="5A3FDBC6" w:rsidR="00D011BD" w:rsidRDefault="00D011BD" w:rsidP="00D011BD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Do IG</w:t>
      </w:r>
      <w:r w:rsidRPr="00D011BD">
        <w:rPr>
          <w:rFonts w:ascii="Cambria Math" w:eastAsia="Calibri" w:hAnsi="Cambria Math" w:cs="Cambria Math"/>
          <w:bCs/>
          <w:kern w:val="0"/>
          <w:szCs w:val="22"/>
          <w:lang w:eastAsia="en-US"/>
          <w14:ligatures w14:val="none"/>
        </w:rPr>
        <w:t>⊥</w:t>
      </w:r>
      <w:r w:rsidRPr="00D011BD"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BCD)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. Khi đó d(I;(BCD))=IG=</w:t>
      </w:r>
      <m:oMath>
        <m:f>
          <m:fPr>
            <m:ctrlPr>
              <w:rPr>
                <w:rFonts w:ascii="Cambria Math" w:eastAsia="Calibri" w:hAnsi="Cambria Math" w:cs="Times New Roman"/>
                <w:bCs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4</m:t>
            </m:r>
          </m:den>
        </m:f>
      </m:oMath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AG=2cm</w:t>
      </w:r>
    </w:p>
    <w:p w14:paraId="4CDE08F8" w14:textId="1A8A845A" w:rsidR="00DE333C" w:rsidRPr="00D011BD" w:rsidRDefault="00DE333C" w:rsidP="00E736CB">
      <w:pPr>
        <w:spacing w:before="40" w:after="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(I) ĐÚNG   (II) ĐÚNG do tính chất trọng tâm tứ diện ABCD</w:t>
      </w:r>
    </w:p>
    <w:p w14:paraId="3A5BC2E9" w14:textId="5E48BE54" w:rsidR="002425E3" w:rsidRPr="00E736CB" w:rsidRDefault="002425E3" w:rsidP="00E736CB">
      <w:pPr>
        <w:spacing w:before="40" w:after="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4BC29E9B" w14:textId="093E6956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lang w:val="vi-VN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tứ diện ABCD, gọi M, N lần lượt là trung điểm các cạnh AC, BD. Gọi I là trung điểm đoạn MN và P là một điểm bất kỳ trong không gian. Tìm giá trị thực của k thỏa mãn đẳng thức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I</m:t>
            </m:r>
          </m:e>
        </m:acc>
        <m:r>
          <w:rPr>
            <w:rFonts w:ascii="Cambria Math" w:hAnsi="Cambria Math" w:cs="Times New Roman"/>
            <w:lang w:val="vi-VN"/>
          </w:rPr>
          <m:t>=k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B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C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D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lang w:val="vi-VN"/>
        </w:rPr>
        <w:t>?</w:t>
      </w:r>
    </w:p>
    <w:p w14:paraId="4CD51C4C" w14:textId="77777777" w:rsidR="002425E3" w:rsidRDefault="002425E3" w:rsidP="002425E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2: </w: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E12A40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3372" w:dyaOrig="660" w14:anchorId="6A3F362A">
          <v:shape id="_x0000_i1084" type="#_x0000_t75" style="width:165.5pt;height:36pt" o:ole="">
            <v:imagedata r:id="rId128" o:title=""/>
          </v:shape>
          <o:OLEObject Type="Embed" ProgID="Equation.DSMT4" ShapeID="_x0000_i1084" DrawAspect="Content" ObjectID="_1782225907" r:id="rId129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8" w14:anchorId="160DD934">
          <v:shape id="_x0000_i1085" type="#_x0000_t75" style="width:29pt;height:21.5pt" o:ole="">
            <v:imagedata r:id="rId130" o:title=""/>
          </v:shape>
          <o:OLEObject Type="Embed" ProgID="Equation.DSMT4" ShapeID="_x0000_i1085" DrawAspect="Content" ObjectID="_1782225908" r:id="rId131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 m là tham số thực). Gọi A là điểm thỏa mãn vừa là điểm cực đại của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8" w14:anchorId="2C52619B">
          <v:shape id="_x0000_i1086" type="#_x0000_t75" style="width:29pt;height:21.5pt" o:ole="">
            <v:imagedata r:id="rId132" o:title=""/>
          </v:shape>
          <o:OLEObject Type="Embed" ProgID="Equation.DSMT4" ShapeID="_x0000_i1086" DrawAspect="Content" ObjectID="_1782225909" r:id="rId133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ứng với một giá trị m vừa là điểm cực tiểu của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8" w14:anchorId="6F77363F">
          <v:shape id="_x0000_i1087" type="#_x0000_t75" style="width:29pt;height:21.5pt" o:ole="">
            <v:imagedata r:id="rId134" o:title=""/>
          </v:shape>
          <o:OLEObject Type="Embed" ProgID="Equation.DSMT4" ShapeID="_x0000_i1087" DrawAspect="Content" ObjectID="_1782225910" r:id="rId135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ứng với giá trị khác của m. Giá trị của a để khoảng cách </w:t>
      </w:r>
      <w:bookmarkStart w:id="1" w:name="_GoBack"/>
      <w:bookmarkEnd w:id="1"/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ừ A đến đường thẳng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40" w:dyaOrig="408" w14:anchorId="4B68FEE7">
          <v:shape id="_x0000_i1088" type="#_x0000_t75" style="width:115pt;height:21.5pt" o:ole="">
            <v:imagedata r:id="rId136" o:title=""/>
          </v:shape>
          <o:OLEObject Type="Embed" ProgID="Equation.DSMT4" ShapeID="_x0000_i1088" DrawAspect="Content" ObjectID="_1782225911" r:id="rId137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đạt giá trị lớn nhất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là:</w:t>
      </w:r>
    </w:p>
    <w:p w14:paraId="1797E99B" w14:textId="77777777" w:rsidR="002425E3" w:rsidRPr="002425E3" w:rsidRDefault="002425E3" w:rsidP="002425E3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lastRenderedPageBreak/>
        <w:t xml:space="preserve">Câu 3: </w:t>
      </w:r>
      <w:r w:rsidRPr="002425E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134146C">
          <v:shape id="_x0000_i1089" type="#_x0000_t75" style="width:50.5pt;height:21.5pt" o:ole="">
            <v:imagedata r:id="rId138" o:title=""/>
          </v:shape>
          <o:OLEObject Type="Embed" ProgID="Equation.DSMT4" ShapeID="_x0000_i1089" DrawAspect="Content" ObjectID="_1782225912" r:id="rId139"/>
        </w:object>
      </w:r>
      <w:r w:rsidRPr="002425E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ảng biến thiên như hình bên.</w:t>
      </w:r>
    </w:p>
    <w:p w14:paraId="39E9A584" w14:textId="77777777" w:rsidR="002425E3" w:rsidRPr="00E12A40" w:rsidRDefault="002425E3" w:rsidP="002425E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noProof/>
          <w:kern w:val="0"/>
          <w:position w:val="-99"/>
          <w:szCs w:val="22"/>
          <w:lang w:val="en-GB" w:eastAsia="en-GB"/>
          <w14:ligatures w14:val="none"/>
        </w:rPr>
        <w:drawing>
          <wp:inline distT="0" distB="0" distL="0" distR="0" wp14:anchorId="5DFC43C2" wp14:editId="31C064F6">
            <wp:extent cx="3875723" cy="1331119"/>
            <wp:effectExtent l="0" t="0" r="0" b="0"/>
            <wp:docPr id="442954757" name="Picture 4429547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" name="Picture 1007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5723" cy="13311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7F9A5C" w14:textId="77777777" w:rsidR="002425E3" w:rsidRPr="00E12A40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1519A5B" w14:textId="77777777" w:rsidR="002425E3" w:rsidRPr="00E12A40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</w:t>
      </w:r>
      <w:r w:rsidRPr="00E12A40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460" w:dyaOrig="720" w14:anchorId="46002343">
          <v:shape id="_x0000_i1090" type="#_x0000_t75" style="width:122.5pt;height:36pt" o:ole="">
            <v:imagedata r:id="rId141" o:title=""/>
          </v:shape>
          <o:OLEObject Type="Embed" ProgID="Equation.DSMT4" ShapeID="_x0000_i1090" DrawAspect="Content" ObjectID="_1782225913" r:id="rId14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 trên </w:t>
      </w:r>
      <w:r w:rsidRPr="00E12A40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176" w:dyaOrig="672" w14:anchorId="0E55ABBE">
          <v:shape id="_x0000_i1091" type="#_x0000_t75" style="width:57.5pt;height:36pt" o:ole="">
            <v:imagedata r:id="rId143" o:title=""/>
          </v:shape>
          <o:OLEObject Type="Embed" ProgID="Equation.DSMT4" ShapeID="_x0000_i1091" DrawAspect="Content" ObjectID="_1782225914" r:id="rId14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1174EB7" w14:textId="77777777" w:rsidR="002425E3" w:rsidRPr="00E12A40" w:rsidRDefault="002425E3" w:rsidP="002425E3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1D30603">
          <v:shape id="_x0000_i1092" type="#_x0000_t75" style="width:50.5pt;height:21.5pt" o:ole="">
            <v:imagedata r:id="rId145" o:title=""/>
          </v:shape>
          <o:OLEObject Type="Embed" ProgID="Equation.DSMT4" ShapeID="_x0000_i1092" DrawAspect="Content" ObjectID="_1782225915" r:id="rId146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ạo hàm liên tục trên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279A7995">
          <v:shape id="_x0000_i1093" type="#_x0000_t75" style="width:14.5pt;height:14.5pt" o:ole="">
            <v:imagedata r:id="rId147" o:title=""/>
          </v:shape>
          <o:OLEObject Type="Embed" ProgID="Equation.DSMT4" ShapeID="_x0000_i1093" DrawAspect="Content" ObjectID="_1782225916" r:id="rId148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Đồ thị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C371075">
          <v:shape id="_x0000_i1094" type="#_x0000_t75" style="width:50.5pt;height:21.5pt" o:ole="">
            <v:imagedata r:id="rId149" o:title=""/>
          </v:shape>
          <o:OLEObject Type="Embed" ProgID="Equation.DSMT4" ShapeID="_x0000_i1094" DrawAspect="Content" ObjectID="_1782225917" r:id="rId15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hình vẽ. Số đường tiệm cận đứng của đồ thị hàm số </w:t>
      </w:r>
      <w:r w:rsidRPr="00E12A40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1812" w:dyaOrig="744" w14:anchorId="177F55B6">
          <v:shape id="_x0000_i1095" type="#_x0000_t75" style="width:93.5pt;height:36pt" o:ole="">
            <v:imagedata r:id="rId151" o:title=""/>
          </v:shape>
          <o:OLEObject Type="Embed" ProgID="Equation.DSMT4" ShapeID="_x0000_i1095" DrawAspect="Content" ObjectID="_1782225918" r:id="rId15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633C0E3" w14:textId="77777777" w:rsidR="002425E3" w:rsidRPr="00E12A40" w:rsidRDefault="002425E3" w:rsidP="002425E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noProof/>
          <w:kern w:val="0"/>
          <w:position w:val="-180"/>
          <w:szCs w:val="22"/>
          <w:lang w:val="en-GB" w:eastAsia="en-GB"/>
          <w14:ligatures w14:val="none"/>
        </w:rPr>
        <w:drawing>
          <wp:inline distT="0" distB="0" distL="0" distR="0" wp14:anchorId="14217F3A" wp14:editId="641A9781">
            <wp:extent cx="2724150" cy="2358866"/>
            <wp:effectExtent l="0" t="0" r="0" b="0"/>
            <wp:docPr id="1266408870" name="Picture 12664088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" name="Picture 1012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588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0CFE43" w14:textId="77777777" w:rsidR="002425E3" w:rsidRPr="00E12A40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5: </w: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FE614A6">
          <v:shape id="_x0000_i1096" type="#_x0000_t75" style="width:50.5pt;height:21.5pt" o:ole="">
            <v:imagedata r:id="rId154" o:title=""/>
          </v:shape>
          <o:OLEObject Type="Embed" ProgID="Equation.DSMT4" ShapeID="_x0000_i1096" DrawAspect="Content" ObjectID="_1782225919" r:id="rId155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</w:t>
      </w:r>
    </w:p>
    <w:p w14:paraId="24830684" w14:textId="77777777" w:rsidR="002425E3" w:rsidRPr="00E12A40" w:rsidRDefault="002425E3" w:rsidP="002425E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noProof/>
          <w:kern w:val="0"/>
          <w:position w:val="-123"/>
          <w:szCs w:val="22"/>
          <w:lang w:val="en-GB" w:eastAsia="en-GB"/>
          <w14:ligatures w14:val="none"/>
        </w:rPr>
        <w:drawing>
          <wp:inline distT="0" distB="0" distL="0" distR="0" wp14:anchorId="6B331BFC" wp14:editId="22C57082">
            <wp:extent cx="3355658" cy="1640681"/>
            <wp:effectExtent l="0" t="0" r="0" b="0"/>
            <wp:docPr id="288755358" name="Picture 2887553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" name="Picture 10156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658" cy="16406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9DB5F2" w14:textId="77777777" w:rsidR="002425E3" w:rsidRPr="00E12A40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A59D40A" w14:textId="78CA25B4" w:rsidR="002425E3" w:rsidRPr="00E12A40" w:rsidRDefault="002425E3" w:rsidP="002425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8B31DD6">
          <v:shape id="_x0000_i1097" type="#_x0000_t75" style="width:7pt;height:14.5pt" o:ole="">
            <v:imagedata r:id="rId157" o:title=""/>
          </v:shape>
          <o:OLEObject Type="Embed" ProgID="Equation.DSMT4" ShapeID="_x0000_i1097" DrawAspect="Content" ObjectID="_1782225920" r:id="rId158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="00930A1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</w: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E12A40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920" w:dyaOrig="516" w14:anchorId="3CF9206B">
          <v:shape id="_x0000_i1098" type="#_x0000_t75" style="width:93.5pt;height:29pt" o:ole="">
            <v:imagedata r:id="rId159" o:title=""/>
          </v:shape>
          <o:OLEObject Type="Embed" ProgID="Equation.DSMT4" ShapeID="_x0000_i1098" DrawAspect="Content" ObjectID="_1782225921" r:id="rId16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3C5D73E0">
          <v:shape id="_x0000_i1099" type="#_x0000_t75" style="width:7pt;height:14.5pt" o:ole="">
            <v:imagedata r:id="rId161" o:title=""/>
          </v:shape>
          <o:OLEObject Type="Embed" ProgID="Equation.DSMT4" ShapeID="_x0000_i1099" DrawAspect="Content" ObjectID="_1782225922" r:id="rId16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Tổng các phần tử của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8332B65">
          <v:shape id="_x0000_i1100" type="#_x0000_t75" style="width:7pt;height:14.5pt" o:ole="">
            <v:imagedata r:id="rId163" o:title=""/>
          </v:shape>
          <o:OLEObject Type="Embed" ProgID="Equation.DSMT4" ShapeID="_x0000_i1100" DrawAspect="Content" ObjectID="_1782225923" r:id="rId16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6ACE4A1A" w14:textId="4C40C077" w:rsidR="002425E3" w:rsidRPr="002425E3" w:rsidRDefault="002425E3" w:rsidP="002425E3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6: </w: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ó bao nhiêu giá trị nguyên của tham số </w:t>
      </w:r>
      <w:r w:rsidRPr="00E12A40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28" w14:anchorId="1BD251A3">
          <v:shape id="_x0000_i1101" type="#_x0000_t75" style="width:14.5pt;height:14.5pt" o:ole="">
            <v:imagedata r:id="rId165" o:title=""/>
          </v:shape>
          <o:OLEObject Type="Embed" ProgID="Equation.DSMT4" ShapeID="_x0000_i1101" DrawAspect="Content" ObjectID="_1782225924" r:id="rId166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ể hàm số </w:t>
      </w:r>
      <w:r w:rsidRPr="00E12A40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3696" w:dyaOrig="360" w14:anchorId="6E92ACC9">
          <v:shape id="_x0000_i1102" type="#_x0000_t75" style="width:187pt;height:21.5pt" o:ole="">
            <v:imagedata r:id="rId167" o:title=""/>
          </v:shape>
          <o:OLEObject Type="Embed" ProgID="Equation.DSMT4" ShapeID="_x0000_i1102" DrawAspect="Content" ObjectID="_1782225925" r:id="rId168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nghịch biến trên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0BFB7B4E">
          <v:shape id="_x0000_i1103" type="#_x0000_t75" style="width:14.5pt;height:14.5pt" o:ole="">
            <v:imagedata r:id="rId169" o:title=""/>
          </v:shape>
          <o:OLEObject Type="Embed" ProgID="Equation.DSMT4" ShapeID="_x0000_i1103" DrawAspect="Content" ObjectID="_1782225926" r:id="rId170"/>
        </w:object>
      </w:r>
    </w:p>
    <w:p w14:paraId="7EC39D86" w14:textId="43EB702E" w:rsidR="002425E3" w:rsidRDefault="005264C6" w:rsidP="005264C6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-------------------------------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ết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-------------------------------</w:t>
      </w:r>
    </w:p>
    <w:p w14:paraId="163AC6C8" w14:textId="52F80C22" w:rsidR="005264C6" w:rsidRDefault="005264C6" w:rsidP="005264C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-Thí sinh không sử dụng tài liệu.</w:t>
      </w:r>
    </w:p>
    <w:p w14:paraId="06B9BAC4" w14:textId="29F60E42" w:rsidR="005264C6" w:rsidRPr="00E12A40" w:rsidRDefault="005264C6" w:rsidP="005264C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-Cán bộ coi kiểm tra không giải thích gì thêm.</w:t>
      </w:r>
    </w:p>
    <w:p w14:paraId="5422F73B" w14:textId="77777777" w:rsidR="002425E3" w:rsidRPr="002425E3" w:rsidRDefault="002425E3" w:rsidP="004C774A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727D3359" w14:textId="77777777" w:rsidR="00C9043B" w:rsidRPr="002425E3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9936350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21427C3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D44383F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330B3B5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6C6BE22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E28C43F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5664690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6E46F65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50E9621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EBD1BE5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1F995B7" w14:textId="77777777" w:rsidR="00C9043B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B72B564" w14:textId="6D770066" w:rsidR="00E56F71" w:rsidRDefault="00C9043B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       </w:t>
      </w:r>
      <w:r w:rsidR="00E56F71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E56F71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2AA5A5A1" w14:textId="77777777" w:rsidR="00E56F71" w:rsidRDefault="00E56F71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2FEECC2" wp14:editId="78CD9940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9026DC4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2FCFE556" w14:textId="34D41A42" w:rsidR="00E56F71" w:rsidRDefault="00E56F71" w:rsidP="00E56F7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 w:rsidR="00704983">
        <w:rPr>
          <w:rFonts w:ascii="Times New Roman" w:hAnsi="Times New Roman" w:cs="Times New Roman"/>
          <w:lang w:val="vi-VN"/>
        </w:rPr>
        <w:t>HƯỚNG DẪN GIẢI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559DD188" w14:textId="77777777" w:rsidR="00E56F71" w:rsidRDefault="00E56F71" w:rsidP="00E56F7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7D3719" wp14:editId="18B75D87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4B3E3DF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227C3E93" w14:textId="77777777" w:rsidR="00E56F71" w:rsidRDefault="00E56F71" w:rsidP="00E56F7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13796406" w14:textId="6A302D27" w:rsidR="00E56F71" w:rsidRDefault="00E56F71" w:rsidP="00E56F71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3</w:t>
      </w:r>
    </w:p>
    <w:p w14:paraId="5254FBAB" w14:textId="5F9849F5" w:rsidR="008B16DB" w:rsidRPr="008B16DB" w:rsidRDefault="008B16DB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 w:rsidRPr="008B16D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5" w14:anchorId="7FFA7669">
          <v:shape id="_x0000_i1104" type="#_x0000_t75" style="width:50.5pt;height:21.5pt" o:ole="">
            <v:imagedata r:id="rId4" o:title=""/>
          </v:shape>
          <o:OLEObject Type="Embed" ProgID="Equation.DSMT4" ShapeID="_x0000_i1104" DrawAspect="Content" ObjectID="_1782225927" r:id="rId171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xác định và liên tục trên đoạn có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5" w:dyaOrig="405" w14:anchorId="469D8E5C">
          <v:shape id="_x0000_i1105" type="#_x0000_t75" style="width:36pt;height:21.5pt" o:ole="">
            <v:imagedata r:id="rId6" o:title=""/>
          </v:shape>
          <o:OLEObject Type="Embed" ProgID="Equation.DSMT4" ShapeID="_x0000_i1105" DrawAspect="Content" ObjectID="_1782225928" r:id="rId172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có đồ thị là đường cong trong hình vẽ bên. Điểm cực đại của đồ thị hàm số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5" w14:anchorId="256B2EC6">
          <v:shape id="_x0000_i1106" type="#_x0000_t75" style="width:50.5pt;height:21.5pt" o:ole="">
            <v:imagedata r:id="rId8" o:title=""/>
          </v:shape>
          <o:OLEObject Type="Embed" ProgID="Equation.DSMT4" ShapeID="_x0000_i1106" DrawAspect="Content" ObjectID="_1782225929" r:id="rId173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à</w:t>
      </w:r>
    </w:p>
    <w:p w14:paraId="2147A3DE" w14:textId="77777777" w:rsidR="008B16DB" w:rsidRPr="008B16DB" w:rsidRDefault="008B16DB" w:rsidP="008B16DB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8B16DB">
        <w:rPr>
          <w:rFonts w:ascii="Times New Roman" w:eastAsia="Calibri" w:hAnsi="Times New Roman" w:cs="Times New Roman"/>
          <w:noProof/>
          <w:kern w:val="0"/>
          <w:position w:val="-180"/>
          <w:szCs w:val="22"/>
          <w:lang w:val="en-GB" w:eastAsia="en-GB"/>
          <w14:ligatures w14:val="none"/>
        </w:rPr>
        <w:drawing>
          <wp:inline distT="0" distB="0" distL="0" distR="0" wp14:anchorId="07D70472" wp14:editId="5ED2431B">
            <wp:extent cx="1882140" cy="2358866"/>
            <wp:effectExtent l="0" t="0" r="0" b="0"/>
            <wp:docPr id="10008" name="Picture 100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" name="Picture 1000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23588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663FD5" w14:textId="77777777" w:rsidR="008B16DB" w:rsidRDefault="008B16DB" w:rsidP="008B16D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B16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1BEE231F">
          <v:shape id="_x0000_i1107" type="#_x0000_t75" style="width:50.5pt;height:21.5pt" o:ole="">
            <v:imagedata r:id="rId11" o:title=""/>
          </v:shape>
          <o:OLEObject Type="Embed" ProgID="Equation.DSMT4" ShapeID="_x0000_i1107" DrawAspect="Content" ObjectID="_1782225930" r:id="rId174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8B16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40" w:dyaOrig="400" w14:anchorId="19C610CA">
          <v:shape id="_x0000_i1108" type="#_x0000_t75" style="width:50.5pt;height:21.5pt" o:ole="">
            <v:imagedata r:id="rId13" o:title=""/>
          </v:shape>
          <o:OLEObject Type="Embed" ProgID="Equation.DSMT4" ShapeID="_x0000_i1108" DrawAspect="Content" ObjectID="_1782225931" r:id="rId175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8B16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25" w:dyaOrig="405" w14:anchorId="5E7ED585">
          <v:shape id="_x0000_i1109" type="#_x0000_t75" style="width:57.5pt;height:21.5pt" o:ole="">
            <v:imagedata r:id="rId15" o:title=""/>
          </v:shape>
          <o:OLEObject Type="Embed" ProgID="Equation.DSMT4" ShapeID="_x0000_i1109" DrawAspect="Content" ObjectID="_1782225932" r:id="rId176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8B16D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859" w:dyaOrig="400" w14:anchorId="42D23BBD">
          <v:shape id="_x0000_i1110" type="#_x0000_t75" style="width:43pt;height:21.5pt" o:ole="">
            <v:imagedata r:id="rId17" o:title=""/>
          </v:shape>
          <o:OLEObject Type="Embed" ProgID="Equation.DSMT4" ShapeID="_x0000_i1110" DrawAspect="Content" ObjectID="_1782225933" r:id="rId177"/>
        </w:object>
      </w:r>
      <w:r w:rsidRPr="008B16D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F58835A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Lời giải</w:t>
      </w:r>
    </w:p>
    <w:p w14:paraId="3332489B" w14:textId="1E0899D1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Dựa vào đồ thị suy ra điểm cực đại của đồ thị hàm số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5" w14:anchorId="2B181EED">
          <v:shape id="_x0000_i1111" type="#_x0000_t75" style="width:50.5pt;height:21.5pt" o:ole="">
            <v:imagedata r:id="rId178" o:title=""/>
          </v:shape>
          <o:OLEObject Type="Embed" ProgID="Equation.DSMT4" ShapeID="_x0000_i1111" DrawAspect="Content" ObjectID="_1782225934" r:id="rId179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à </w:t>
      </w:r>
      <w:r w:rsidRPr="008B16D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576741EA">
          <v:shape id="_x0000_i1112" type="#_x0000_t75" style="width:50.5pt;height:21.5pt" o:ole="">
            <v:imagedata r:id="rId180" o:title=""/>
          </v:shape>
          <o:OLEObject Type="Embed" ProgID="Equation.DSMT4" ShapeID="_x0000_i1112" DrawAspect="Content" ObjectID="_1782225935" r:id="rId181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2CC528DD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2.</w: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 thị hàm số </w:t>
      </w:r>
      <w:r w:rsidRPr="00156D6B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1500" w:dyaOrig="660" w14:anchorId="2635C18C">
          <v:shape id="_x0000_i1113" type="#_x0000_t75" style="width:1in;height:36pt" o:ole="">
            <v:imagedata r:id="rId19" o:title=""/>
          </v:shape>
          <o:OLEObject Type="Embed" ProgID="Equation.DSMT4" ShapeID="_x0000_i1113" DrawAspect="Content" ObjectID="_1782225936" r:id="rId182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ao nhiêu đường tiệm cận?</w:t>
      </w:r>
    </w:p>
    <w:p w14:paraId="22BD5E42" w14:textId="77777777" w:rsidR="00156D6B" w:rsidRPr="00156D6B" w:rsidRDefault="00156D6B" w:rsidP="00156D6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*A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.</w:t>
      </w:r>
    </w:p>
    <w:p w14:paraId="55D5D7C0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7C2CF6C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XĐ: </w:t>
      </w:r>
      <w:r w:rsidRPr="00156D6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40" w:dyaOrig="408" w14:anchorId="774ECCE8">
          <v:shape id="_x0000_i1114" type="#_x0000_t75" style="width:57.5pt;height:21.5pt" o:ole="">
            <v:imagedata r:id="rId183" o:title=""/>
          </v:shape>
          <o:OLEObject Type="Embed" ProgID="Equation.DSMT4" ShapeID="_x0000_i1114" DrawAspect="Content" ObjectID="_1782225937" r:id="rId184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79C2093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156D6B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960" w:dyaOrig="444" w14:anchorId="2517D133">
          <v:shape id="_x0000_i1115" type="#_x0000_t75" style="width:50.5pt;height:21.5pt" o:ole="">
            <v:imagedata r:id="rId185" o:title=""/>
          </v:shape>
          <o:OLEObject Type="Embed" ProgID="Equation.DSMT4" ShapeID="_x0000_i1115" DrawAspect="Content" ObjectID="_1782225938" r:id="rId186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đồ thị có 1 đường tiệm cận ngang là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6" w:dyaOrig="324" w14:anchorId="1DC1612E">
          <v:shape id="_x0000_i1116" type="#_x0000_t75" style="width:25.5pt;height:16.5pt" o:ole="">
            <v:imagedata r:id="rId187" o:title=""/>
          </v:shape>
          <o:OLEObject Type="Embed" ProgID="Equation.DSMT4" ShapeID="_x0000_i1116" DrawAspect="Content" ObjectID="_1782225939" r:id="rId188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B9A860A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à: </w:t>
      </w:r>
      <w:r w:rsidRPr="00156D6B">
        <w:rPr>
          <w:rFonts w:ascii="Times New Roman" w:eastAsia="Calibri" w:hAnsi="Times New Roman" w:cs="Times New Roman"/>
          <w:kern w:val="0"/>
          <w:position w:val="-40"/>
          <w:szCs w:val="22"/>
          <w:lang w:eastAsia="en-US"/>
          <w14:ligatures w14:val="none"/>
        </w:rPr>
        <w:object w:dxaOrig="1284" w:dyaOrig="924" w14:anchorId="1EB9D869">
          <v:shape id="_x0000_i1117" type="#_x0000_t75" style="width:64.5pt;height:46.5pt" o:ole="">
            <v:imagedata r:id="rId189" o:title=""/>
          </v:shape>
          <o:OLEObject Type="Embed" ProgID="Equation.DSMT4" ShapeID="_x0000_i1117" DrawAspect="Content" ObjectID="_1782225940" r:id="rId190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đồ thị có 1 đường tiệm cận đứng là </w:t>
      </w:r>
      <w:r w:rsidRPr="00156D6B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8" w14:anchorId="5AAFFE8C">
          <v:shape id="_x0000_i1118" type="#_x0000_t75" style="width:27pt;height:14pt" o:ole="">
            <v:imagedata r:id="rId191" o:title=""/>
          </v:shape>
          <o:OLEObject Type="Embed" ProgID="Equation.DSMT4" ShapeID="_x0000_i1118" DrawAspect="Content" ObjectID="_1782225941" r:id="rId192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214F0EC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đồ thị hàm số đã cho có 2 đường tiệm cận.</w:t>
      </w:r>
    </w:p>
    <w:p w14:paraId="26A8CFDC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>Câu 3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iết rằng đồ thị của hàm số </w:t>
      </w:r>
      <w:r w:rsidRPr="00156D6B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2" w:dyaOrig="360" w14:anchorId="3353BA3C">
          <v:shape id="_x0000_i1119" type="#_x0000_t75" style="width:84.5pt;height:18.5pt" o:ole="">
            <v:imagedata r:id="rId21" o:title=""/>
          </v:shape>
          <o:OLEObject Type="Embed" ProgID="Equation.DSMT4" ShapeID="_x0000_i1119" DrawAspect="Content" ObjectID="_1782225942" r:id="rId193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</w:t>
      </w:r>
      <w:r w:rsidRPr="00156D6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2E1C4D8A">
          <v:shape id="_x0000_i1120" type="#_x0000_t75" style="width:12.5pt;height:13.5pt" o:ole="">
            <v:imagedata r:id="rId23" o:title=""/>
          </v:shape>
          <o:OLEObject Type="Embed" ProgID="Equation.DSMT4" ShapeID="_x0000_i1120" DrawAspect="Content" ObjectID="_1782225943" r:id="rId194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156D6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0ED77463">
          <v:shape id="_x0000_i1121" type="#_x0000_t75" style="width:12.5pt;height:13.5pt" o:ole="">
            <v:imagedata r:id="rId25" o:title=""/>
          </v:shape>
          <o:OLEObject Type="Embed" ProgID="Equation.DSMT4" ShapeID="_x0000_i1121" DrawAspect="Content" ObjectID="_1782225944" r:id="rId195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ính độ dài đoạn thẳng </w:t>
      </w:r>
      <w:r w:rsidRPr="00156D6B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08" w:dyaOrig="264" w14:anchorId="7A98B7DA">
          <v:shape id="_x0000_i1122" type="#_x0000_t75" style="width:20pt;height:13.5pt" o:ole="">
            <v:imagedata r:id="rId27" o:title=""/>
          </v:shape>
          <o:OLEObject Type="Embed" ProgID="Equation.DSMT4" ShapeID="_x0000_i1122" DrawAspect="Content" ObjectID="_1782225945" r:id="rId196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53AEAD6" w14:textId="77777777" w:rsidR="00156D6B" w:rsidRPr="00156D6B" w:rsidRDefault="00156D6B" w:rsidP="00156D6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176" w:dyaOrig="336" w14:anchorId="4FD227BF">
          <v:shape id="_x0000_i1123" type="#_x0000_t75" style="width:58.5pt;height:16.5pt" o:ole="">
            <v:imagedata r:id="rId29" o:title=""/>
          </v:shape>
          <o:OLEObject Type="Embed" ProgID="Equation.DSMT4" ShapeID="_x0000_i1123" DrawAspect="Content" ObjectID="_1782225946" r:id="rId197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4C4BA679">
          <v:shape id="_x0000_i1124" type="#_x0000_t75" style="width:54.5pt;height:18.5pt" o:ole="">
            <v:imagedata r:id="rId31" o:title=""/>
          </v:shape>
          <o:OLEObject Type="Embed" ProgID="Equation.DSMT4" ShapeID="_x0000_i1124" DrawAspect="Content" ObjectID="_1782225947" r:id="rId198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080" w:dyaOrig="336" w14:anchorId="0D3E52DE">
          <v:shape id="_x0000_i1125" type="#_x0000_t75" style="width:54.5pt;height:16.5pt" o:ole="">
            <v:imagedata r:id="rId33" o:title=""/>
          </v:shape>
          <o:OLEObject Type="Embed" ProgID="Equation.DSMT4" ShapeID="_x0000_i1125" DrawAspect="Content" ObjectID="_1782225948" r:id="rId199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2AFDB922">
          <v:shape id="_x0000_i1126" type="#_x0000_t75" style="width:54.5pt;height:18.5pt" o:ole="">
            <v:imagedata r:id="rId35" o:title=""/>
          </v:shape>
          <o:OLEObject Type="Embed" ProgID="Equation.DSMT4" ShapeID="_x0000_i1126" DrawAspect="Content" ObjectID="_1782225949" r:id="rId200"/>
        </w:object>
      </w:r>
    </w:p>
    <w:p w14:paraId="304FEB42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50122D0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 </w:t>
      </w:r>
      <w:r w:rsidRPr="00156D6B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2" w:dyaOrig="360" w14:anchorId="62B426D0">
          <v:shape id="_x0000_i1127" type="#_x0000_t75" style="width:84.5pt;height:18.5pt" o:ole="">
            <v:imagedata r:id="rId201" o:title=""/>
          </v:shape>
          <o:OLEObject Type="Embed" ProgID="Equation.DSMT4" ShapeID="_x0000_i1127" DrawAspect="Content" ObjectID="_1782225950" r:id="rId202"/>
        </w:object>
      </w:r>
    </w:p>
    <w:p w14:paraId="17A14541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40" w:dyaOrig="360" w14:anchorId="3441F51F">
          <v:shape id="_x0000_i1128" type="#_x0000_t75" style="width:1in;height:18.5pt" o:ole="">
            <v:imagedata r:id="rId203" o:title=""/>
          </v:shape>
          <o:OLEObject Type="Embed" ProgID="Equation.DSMT4" ShapeID="_x0000_i1128" DrawAspect="Content" ObjectID="_1782225951" r:id="rId204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0EA913A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584" w:dyaOrig="720" w14:anchorId="61656DE4">
          <v:shape id="_x0000_i1129" type="#_x0000_t75" style="width:79.5pt;height:36pt" o:ole="">
            <v:imagedata r:id="rId205" o:title=""/>
          </v:shape>
          <o:OLEObject Type="Embed" ProgID="Equation.DSMT4" ShapeID="_x0000_i1129" DrawAspect="Content" ObjectID="_1782225952" r:id="rId206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1D223E7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đồ thị hàm số có hai điểm cực trị là </w:t>
      </w:r>
      <w:r w:rsidRPr="00156D6B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4356" w:dyaOrig="420" w14:anchorId="0B35B68C">
          <v:shape id="_x0000_i1130" type="#_x0000_t75" style="width:217.5pt;height:21pt" o:ole="">
            <v:imagedata r:id="rId207" o:title=""/>
          </v:shape>
          <o:OLEObject Type="Embed" ProgID="Equation.DSMT4" ShapeID="_x0000_i1130" DrawAspect="Content" ObjectID="_1782225953" r:id="rId208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E1D400C" w14:textId="488ED04C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156D6B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68" w:dyaOrig="432" w14:anchorId="3EF7BB0E">
          <v:shape id="_x0000_i1131" type="#_x0000_t75" style="width:68.5pt;height:22pt" o:ole="">
            <v:imagedata r:id="rId37" o:title=""/>
          </v:shape>
          <o:OLEObject Type="Embed" ProgID="Equation.DSMT4" ShapeID="_x0000_i1131" DrawAspect="Content" ObjectID="_1782225954" r:id="rId209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nghịch biến trên khoảng nào dưới đây?</w:t>
      </w:r>
    </w:p>
    <w:p w14:paraId="332ECF6C" w14:textId="77777777" w:rsidR="00156D6B" w:rsidRPr="00156D6B" w:rsidRDefault="00156D6B" w:rsidP="00156D6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48" w:dyaOrig="324" w14:anchorId="40CFCE25">
          <v:shape id="_x0000_i1132" type="#_x0000_t75" style="width:32pt;height:16.5pt" o:ole="">
            <v:imagedata r:id="rId39" o:title=""/>
          </v:shape>
          <o:OLEObject Type="Embed" ProgID="Equation.DSMT4" ShapeID="_x0000_i1132" DrawAspect="Content" ObjectID="_1782225955" r:id="rId210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52" w:dyaOrig="324" w14:anchorId="7F2434E8">
          <v:shape id="_x0000_i1133" type="#_x0000_t75" style="width:27.5pt;height:16.5pt" o:ole="">
            <v:imagedata r:id="rId41" o:title=""/>
          </v:shape>
          <o:OLEObject Type="Embed" ProgID="Equation.DSMT4" ShapeID="_x0000_i1133" DrawAspect="Content" ObjectID="_1782225956" r:id="rId211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6" w:dyaOrig="324" w14:anchorId="2B0EB5D3">
          <v:shape id="_x0000_i1134" type="#_x0000_t75" style="width:25.5pt;height:16.5pt" o:ole="">
            <v:imagedata r:id="rId43" o:title=""/>
          </v:shape>
          <o:OLEObject Type="Embed" ProgID="Equation.DSMT4" ShapeID="_x0000_i1134" DrawAspect="Content" ObjectID="_1782225957" r:id="rId212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6" w:dyaOrig="324" w14:anchorId="6E6217C5">
          <v:shape id="_x0000_i1135" type="#_x0000_t75" style="width:25.5pt;height:16.5pt" o:ole="">
            <v:imagedata r:id="rId45" o:title=""/>
          </v:shape>
          <o:OLEObject Type="Embed" ProgID="Equation.DSMT4" ShapeID="_x0000_i1135" DrawAspect="Content" ObjectID="_1782225958" r:id="rId213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5D82B84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10A3327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ập xác định </w:t>
      </w:r>
      <w:r w:rsidRPr="00156D6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72" w:dyaOrig="408" w14:anchorId="4436E2A4">
          <v:shape id="_x0000_i1136" type="#_x0000_t75" style="width:48.5pt;height:20pt" o:ole="">
            <v:imagedata r:id="rId214" o:title=""/>
          </v:shape>
          <o:OLEObject Type="Embed" ProgID="Equation.DSMT4" ShapeID="_x0000_i1136" DrawAspect="Content" ObjectID="_1782225959" r:id="rId215"/>
        </w:object>
      </w:r>
    </w:p>
    <w:p w14:paraId="2F5954F5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156D6B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652" w:dyaOrig="672" w14:anchorId="08A19402">
          <v:shape id="_x0000_i1137" type="#_x0000_t75" style="width:133pt;height:33.5pt" o:ole="">
            <v:imagedata r:id="rId216" o:title=""/>
          </v:shape>
          <o:OLEObject Type="Embed" ProgID="Equation.DSMT4" ShapeID="_x0000_i1137" DrawAspect="Content" ObjectID="_1782225960" r:id="rId217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156D6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12" w:dyaOrig="408" w14:anchorId="39B7CFD1">
          <v:shape id="_x0000_i1138" type="#_x0000_t75" style="width:46pt;height:20pt" o:ole="">
            <v:imagedata r:id="rId218" o:title=""/>
          </v:shape>
          <o:OLEObject Type="Embed" ProgID="Equation.DSMT4" ShapeID="_x0000_i1138" DrawAspect="Content" ObjectID="_1782225961" r:id="rId219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11D032A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532" w:dyaOrig="312" w14:anchorId="5BAC5C84">
          <v:shape id="_x0000_i1139" type="#_x0000_t75" style="width:126.5pt;height:16pt" o:ole="">
            <v:imagedata r:id="rId220" o:title=""/>
          </v:shape>
          <o:OLEObject Type="Embed" ProgID="Equation.DSMT4" ShapeID="_x0000_i1139" DrawAspect="Content" ObjectID="_1782225962" r:id="rId221"/>
        </w:object>
      </w:r>
    </w:p>
    <w:p w14:paraId="210F12AA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a có bảng biến thiên</w:t>
      </w:r>
    </w:p>
    <w:p w14:paraId="5A4BC445" w14:textId="77777777" w:rsidR="00156D6B" w:rsidRPr="00156D6B" w:rsidRDefault="00156D6B" w:rsidP="00156D6B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noProof/>
          <w:kern w:val="0"/>
          <w:position w:val="-91"/>
          <w:szCs w:val="22"/>
          <w:lang w:val="en-GB" w:eastAsia="en-GB"/>
          <w14:ligatures w14:val="none"/>
        </w:rPr>
        <w:drawing>
          <wp:inline distT="0" distB="0" distL="0" distR="0" wp14:anchorId="5521330D" wp14:editId="75B06D09">
            <wp:extent cx="2606516" cy="1225868"/>
            <wp:effectExtent l="0" t="0" r="0" b="0"/>
            <wp:docPr id="10259" name="Picture 102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0" name="Picture 1026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516" cy="12258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B573F8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72EAFF5" w14:textId="77777777" w:rsidR="00156D6B" w:rsidRPr="00156D6B" w:rsidRDefault="00156D6B" w:rsidP="00156D6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ựa vào bảng biến thiên ta suy ra hàm số nghịch biến trên </w:t>
      </w:r>
      <w:r w:rsidRPr="00156D6B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8" w14:anchorId="7E661AC0">
          <v:shape id="_x0000_i1140" type="#_x0000_t75" style="width:27pt;height:20pt" o:ole="">
            <v:imagedata r:id="rId223" o:title=""/>
          </v:shape>
          <o:OLEObject Type="Embed" ProgID="Equation.DSMT4" ShapeID="_x0000_i1140" DrawAspect="Content" ObjectID="_1782225963" r:id="rId224"/>
        </w:object>
      </w:r>
      <w:r w:rsidRPr="00156D6B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B329799" w14:textId="77777777" w:rsidR="00E26CEF" w:rsidRPr="00E26CEF" w:rsidRDefault="00156D6B" w:rsidP="00E26CEF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5: </w:t>
      </w:r>
      <w:r w:rsidR="00E26CEF"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="00E26CEF"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iá trị nhỏ nhất của hàm số </w:t>
      </w:r>
      <w:r w:rsidR="00E26CEF"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312" w:dyaOrig="612" w14:anchorId="17E094B7">
          <v:shape id="_x0000_i1141" type="#_x0000_t75" style="width:166pt;height:31pt" o:ole="">
            <v:imagedata r:id="rId47" o:title=""/>
          </v:shape>
          <o:OLEObject Type="Embed" ProgID="Equation.DSMT4" ShapeID="_x0000_i1141" DrawAspect="Content" ObjectID="_1782225964" r:id="rId225"/>
        </w:object>
      </w:r>
      <w:r w:rsidR="00E26CEF"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</w:t>
      </w:r>
      <w:r w:rsidR="00E26CEF"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12" w:dyaOrig="408" w14:anchorId="1DB5FF62">
          <v:shape id="_x0000_i1142" type="#_x0000_t75" style="width:31pt;height:20pt" o:ole="">
            <v:imagedata r:id="rId49" o:title=""/>
          </v:shape>
          <o:OLEObject Type="Embed" ProgID="Equation.DSMT4" ShapeID="_x0000_i1142" DrawAspect="Content" ObjectID="_1782225965" r:id="rId226"/>
        </w:object>
      </w:r>
      <w:r w:rsidR="00E26CEF"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3EEEA87E" w14:textId="77777777" w:rsidR="00E26CEF" w:rsidRPr="00E26CEF" w:rsidRDefault="00E26CEF" w:rsidP="00E26C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260" w:dyaOrig="612" w14:anchorId="6A131057">
          <v:shape id="_x0000_i1143" type="#_x0000_t75" style="width:63pt;height:31pt" o:ole="">
            <v:imagedata r:id="rId51" o:title=""/>
          </v:shape>
          <o:OLEObject Type="Embed" ProgID="Equation.DSMT4" ShapeID="_x0000_i1143" DrawAspect="Content" ObjectID="_1782225966" r:id="rId227"/>
        </w:objec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7866CD37">
          <v:shape id="_x0000_i1144" type="#_x0000_t75" style="width:27.5pt;height:14pt" o:ole="">
            <v:imagedata r:id="rId53" o:title=""/>
          </v:shape>
          <o:OLEObject Type="Embed" ProgID="Equation.DSMT4" ShapeID="_x0000_i1144" DrawAspect="Content" ObjectID="_1782225967" r:id="rId228"/>
        </w:objec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272" w:dyaOrig="612" w14:anchorId="1ADBC19A">
          <v:shape id="_x0000_i1145" type="#_x0000_t75" style="width:63.5pt;height:31pt" o:ole="">
            <v:imagedata r:id="rId55" o:title=""/>
          </v:shape>
          <o:OLEObject Type="Embed" ProgID="Equation.DSMT4" ShapeID="_x0000_i1145" DrawAspect="Content" ObjectID="_1782225968" r:id="rId229"/>
        </w:objec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8" w14:anchorId="7B9EE5EB">
          <v:shape id="_x0000_i1146" type="#_x0000_t75" style="width:27pt;height:14pt" o:ole="">
            <v:imagedata r:id="rId57" o:title=""/>
          </v:shape>
          <o:OLEObject Type="Embed" ProgID="Equation.DSMT4" ShapeID="_x0000_i1146" DrawAspect="Content" ObjectID="_1782225969" r:id="rId230"/>
        </w:object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</w:p>
    <w:p w14:paraId="64C2B06E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BF750D1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312" w:dyaOrig="612" w14:anchorId="19E75253">
          <v:shape id="_x0000_i1147" type="#_x0000_t75" style="width:166pt;height:31pt" o:ole="">
            <v:imagedata r:id="rId47" o:title=""/>
          </v:shape>
          <o:OLEObject Type="Embed" ProgID="Equation.DSMT4" ShapeID="_x0000_i1147" DrawAspect="Content" ObjectID="_1782225970" r:id="rId231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iên tục trên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12" w:dyaOrig="408" w14:anchorId="5A4DE7A2">
          <v:shape id="_x0000_i1148" type="#_x0000_t75" style="width:31pt;height:20pt" o:ole="">
            <v:imagedata r:id="rId49" o:title=""/>
          </v:shape>
          <o:OLEObject Type="Embed" ProgID="Equation.DSMT4" ShapeID="_x0000_i1148" DrawAspect="Content" ObjectID="_1782225971" r:id="rId23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9E42821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position w:val="-141"/>
          <w:szCs w:val="22"/>
          <w:lang w:eastAsia="en-US"/>
          <w14:ligatures w14:val="none"/>
        </w:rPr>
        <w:object w:dxaOrig="3960" w:dyaOrig="2940" w14:anchorId="79BC1581">
          <v:shape id="_x0000_i1149" type="#_x0000_t75" style="width:198pt;height:147pt" o:ole="">
            <v:imagedata r:id="rId233" o:title=""/>
          </v:shape>
          <o:OLEObject Type="Embed" ProgID="Equation.DSMT4" ShapeID="_x0000_i1149" DrawAspect="Content" ObjectID="_1782225972" r:id="rId234"/>
        </w:object>
      </w:r>
    </w:p>
    <w:p w14:paraId="40E481C2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E26CE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2448" w:dyaOrig="708" w14:anchorId="3F91E608">
          <v:shape id="_x0000_i1150" type="#_x0000_t75" style="width:122.5pt;height:35pt" o:ole="">
            <v:imagedata r:id="rId235" o:title=""/>
          </v:shape>
          <o:OLEObject Type="Embed" ProgID="Equation.DSMT4" ShapeID="_x0000_i1150" DrawAspect="Content" ObjectID="_1782225973" r:id="rId236"/>
        </w:object>
      </w:r>
    </w:p>
    <w:p w14:paraId="543F8458" w14:textId="0E1CAC36" w:rsidR="00E26CEF" w:rsidRDefault="00E26CEF" w:rsidP="00307FEC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lastRenderedPageBreak/>
        <w:t xml:space="preserve">Câu 6: </w:t>
      </w:r>
      <w:r w:rsidR="00307FE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ba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  <w:r w:rsidR="00307FE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Điều kiện nào dưới đây khẳng định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  <w:r w:rsidR="00307FE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ng phẳng?</w:t>
      </w:r>
    </w:p>
    <w:p w14:paraId="2BA24CAC" w14:textId="76757529" w:rsidR="00307FEC" w:rsidRDefault="00307FEC" w:rsidP="00307FEC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A. Tồn tại ba số thực m, n, p thỏa mãn m+n+p=0 và 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m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n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p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</w:p>
    <w:p w14:paraId="24B67CBF" w14:textId="605F70B4" w:rsidR="00307FEC" w:rsidRDefault="00307FEC" w:rsidP="00307FEC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07FEC">
        <w:rPr>
          <w:rFonts w:ascii="Times New Roman" w:eastAsia="Calibri" w:hAnsi="Times New Roman" w:cs="Times New Roman"/>
          <w:kern w:val="0"/>
          <w:szCs w:val="22"/>
          <w:u w:val="single"/>
          <w:lang w:val="vi-VN" w:eastAsia="en-US"/>
          <w14:ligatures w14:val="none"/>
        </w:rPr>
        <w:t>B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Tồn tại ba số thực m, n, p thỏa mãn m+n+p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≠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0 và 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m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n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p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</w:p>
    <w:p w14:paraId="24DE585F" w14:textId="33DE7AD4" w:rsidR="00307FEC" w:rsidRDefault="00307FEC" w:rsidP="00307FEC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. Tồn tại ba số thực m, n, p sao cho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m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n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p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</w:p>
    <w:p w14:paraId="42262461" w14:textId="31B1BFC4" w:rsidR="00307FEC" w:rsidRDefault="00307FEC" w:rsidP="00307FEC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D. Giá của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ng qui</w:t>
      </w:r>
    </w:p>
    <w:p w14:paraId="5F951FC8" w14:textId="6F6C0893" w:rsidR="00307FEC" w:rsidRDefault="00307FEC" w:rsidP="00307FEC">
      <w:pPr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230B6FF4" w14:textId="5A3CB13C" w:rsidR="00307FEC" w:rsidRDefault="00307FEC" w:rsidP="00307FEC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+Xét m=n=p=0 ta luôn có m+n+p=0 và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m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n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p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nhưng không thể suy ra được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</w:p>
    <w:p w14:paraId="1CD05AE7" w14:textId="61942776" w:rsidR="00307FEC" w:rsidRDefault="00307FEC" w:rsidP="00307FEC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+Xét m+n+p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≠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0 thì chắc chắn có một trong ba số m, n, p khác 0</w:t>
      </w:r>
    </w:p>
    <w:p w14:paraId="159E0C25" w14:textId="0CCBD553" w:rsidR="00307FEC" w:rsidRPr="00307FEC" w:rsidRDefault="00307FEC" w:rsidP="00307FEC">
      <w:pPr>
        <w:rPr>
          <w:rFonts w:ascii="Times New Roman" w:eastAsia="Calibri" w:hAnsi="Times New Roman" w:cs="Times New Roman"/>
          <w:i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Giả sử m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≠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0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→</w:t>
      </w:r>
      <w:r w:rsidRPr="00307FEC">
        <w:rPr>
          <w:rFonts w:ascii="Cambria Math" w:eastAsia="Calibri" w:hAnsi="Cambria Math" w:cs="Times New Roman"/>
          <w:i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m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n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p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  <w:r>
        <w:rPr>
          <w:rFonts w:ascii="Cambria Math" w:eastAsia="Calibri" w:hAnsi="Cambria Math" w:cs="Times New Roman"/>
          <w:iCs/>
          <w:kern w:val="0"/>
          <w:szCs w:val="22"/>
          <w:lang w:val="vi-VN" w:eastAsia="en-US"/>
          <w14:ligatures w14:val="none"/>
        </w:rPr>
        <w:t xml:space="preserve"> ↔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n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</m:t>
            </m:r>
          </m:den>
        </m:f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p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</m:t>
            </m:r>
          </m:den>
        </m:f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 xml:space="preserve"> →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đồng </w:t>
      </w:r>
      <w:r w:rsidR="00C9043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phẳng</w:t>
      </w:r>
    </w:p>
    <w:p w14:paraId="637077E5" w14:textId="08D2A55C" w:rsidR="00307FEC" w:rsidRPr="00307FEC" w:rsidRDefault="00307FEC" w:rsidP="00307FEC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5E0C915D" w14:textId="77777777" w:rsidR="00307FEC" w:rsidRPr="00E26CEF" w:rsidRDefault="00307FEC" w:rsidP="00307FEC">
      <w:pPr>
        <w:jc w:val="center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13FC3638" w14:textId="65E3706D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07FE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7: </w:t>
      </w:r>
      <w:r w:rsidRPr="00E26CE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bậc ba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3077969E">
          <v:shape id="_x0000_i1151" type="#_x0000_t75" style="width:48pt;height:20pt" o:ole="">
            <v:imagedata r:id="rId59" o:title=""/>
          </v:shape>
          <o:OLEObject Type="Embed" ProgID="Equation.DSMT4" ShapeID="_x0000_i1151" DrawAspect="Content" ObjectID="_1782225974" r:id="rId237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là đường cong trong hình bên</w:t>
      </w:r>
    </w:p>
    <w:p w14:paraId="4DB8BDB0" w14:textId="77777777" w:rsidR="00E26CEF" w:rsidRPr="00E26CEF" w:rsidRDefault="00E26CEF" w:rsidP="00E26CE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noProof/>
          <w:kern w:val="0"/>
          <w:position w:val="-129"/>
          <w:szCs w:val="22"/>
          <w:lang w:val="en-GB" w:eastAsia="en-GB"/>
          <w14:ligatures w14:val="none"/>
        </w:rPr>
        <w:drawing>
          <wp:inline distT="0" distB="0" distL="0" distR="0" wp14:anchorId="5C996DFF" wp14:editId="051DB04C">
            <wp:extent cx="2909888" cy="1708785"/>
            <wp:effectExtent l="0" t="0" r="0" b="0"/>
            <wp:docPr id="10292" name="Picture 1029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3" name="Picture 1029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08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51DD62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6A6C747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của phương trình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76D9E77D">
          <v:shape id="_x0000_i1152" type="#_x0000_t75" style="width:46.5pt;height:20pt" o:ole="">
            <v:imagedata r:id="rId62" o:title=""/>
          </v:shape>
          <o:OLEObject Type="Embed" ProgID="Equation.DSMT4" ShapeID="_x0000_i1152" DrawAspect="Content" ObjectID="_1782225975" r:id="rId23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3737BDFE" w14:textId="77777777" w:rsidR="00E26CEF" w:rsidRPr="00E26CEF" w:rsidRDefault="00E26CEF" w:rsidP="00E26C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20929A2D">
          <v:shape id="_x0000_i1153" type="#_x0000_t75" style="width:7.5pt;height:13pt" o:ole="">
            <v:imagedata r:id="rId64" o:title=""/>
          </v:shape>
          <o:OLEObject Type="Embed" ProgID="Equation.DSMT4" ShapeID="_x0000_i1153" DrawAspect="Content" ObjectID="_1782225976" r:id="rId239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33317C40">
          <v:shape id="_x0000_i1154" type="#_x0000_t75" style="width:10.5pt;height:14.5pt" o:ole="">
            <v:imagedata r:id="rId66" o:title=""/>
          </v:shape>
          <o:OLEObject Type="Embed" ProgID="Equation.DSMT4" ShapeID="_x0000_i1154" DrawAspect="Content" ObjectID="_1782225977" r:id="rId24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0C787D2B">
          <v:shape id="_x0000_i1155" type="#_x0000_t75" style="width:10.5pt;height:13pt" o:ole="">
            <v:imagedata r:id="rId68" o:title=""/>
          </v:shape>
          <o:OLEObject Type="Embed" ProgID="Equation.DSMT4" ShapeID="_x0000_i1155" DrawAspect="Content" ObjectID="_1782225978" r:id="rId241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05668CE7">
          <v:shape id="_x0000_i1156" type="#_x0000_t75" style="width:9pt;height:14.5pt" o:ole="">
            <v:imagedata r:id="rId70" o:title=""/>
          </v:shape>
          <o:OLEObject Type="Embed" ProgID="Equation.DSMT4" ShapeID="_x0000_i1156" DrawAspect="Content" ObjectID="_1782225979" r:id="rId24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08092E3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F8FF199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44" w:dyaOrig="396" w14:anchorId="4A3828D3">
          <v:shape id="_x0000_i1157" type="#_x0000_t75" style="width:67pt;height:20pt" o:ole="">
            <v:imagedata r:id="rId243" o:title=""/>
          </v:shape>
          <o:OLEObject Type="Embed" ProgID="Equation.DSMT4" ShapeID="_x0000_i1157" DrawAspect="Content" ObjectID="_1782225980" r:id="rId24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0343A0C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60" w:dyaOrig="408" w14:anchorId="6782F540">
          <v:shape id="_x0000_i1158" type="#_x0000_t75" style="width:18.5pt;height:20.5pt" o:ole="">
            <v:imagedata r:id="rId245" o:title=""/>
          </v:shape>
          <o:OLEObject Type="Embed" ProgID="Equation.DSMT4" ShapeID="_x0000_i1158" DrawAspect="Content" ObjectID="_1782225981" r:id="rId24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số giao điểm của đồ thị hàm số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60786D9">
          <v:shape id="_x0000_i1159" type="#_x0000_t75" style="width:48pt;height:20.5pt" o:ole="">
            <v:imagedata r:id="rId247" o:title=""/>
          </v:shape>
          <o:OLEObject Type="Embed" ProgID="Equation.DSMT4" ShapeID="_x0000_i1159" DrawAspect="Content" ObjectID="_1782225982" r:id="rId24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đường thẳng </w:t>
      </w:r>
      <w:r w:rsidRPr="00E26CE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6" w:dyaOrig="324" w14:anchorId="09CCEA35">
          <v:shape id="_x0000_i1160" type="#_x0000_t75" style="width:29pt;height:16.5pt" o:ole="">
            <v:imagedata r:id="rId249" o:title=""/>
          </v:shape>
          <o:OLEObject Type="Embed" ProgID="Equation.DSMT4" ShapeID="_x0000_i1160" DrawAspect="Content" ObjectID="_1782225983" r:id="rId25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EA3B26F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hình vẽ, hai đồ thị cắt nhau tại hai điểm.</w:t>
      </w:r>
    </w:p>
    <w:p w14:paraId="3900F828" w14:textId="77777777" w:rsidR="00E26CEF" w:rsidRPr="00E26CEF" w:rsidRDefault="00E26CEF" w:rsidP="00E26CE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noProof/>
          <w:kern w:val="0"/>
          <w:position w:val="-130"/>
          <w:szCs w:val="22"/>
          <w:lang w:val="en-GB" w:eastAsia="en-GB"/>
          <w14:ligatures w14:val="none"/>
        </w:rPr>
        <w:drawing>
          <wp:inline distT="0" distB="0" distL="0" distR="0" wp14:anchorId="5F011339" wp14:editId="474B53B7">
            <wp:extent cx="2909888" cy="1721168"/>
            <wp:effectExtent l="0" t="0" r="0" b="0"/>
            <wp:docPr id="10313" name="Picture 103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4" name="Picture 10314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211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3CFA55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F5C8CFC" w14:textId="77777777" w:rsid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1541AFA6">
          <v:shape id="_x0000_i1161" type="#_x0000_t75" style="width:46.5pt;height:20pt" o:ole="">
            <v:imagedata r:id="rId252" o:title=""/>
          </v:shape>
          <o:OLEObject Type="Embed" ProgID="Equation.DSMT4" ShapeID="_x0000_i1161" DrawAspect="Content" ObjectID="_1782225984" r:id="rId253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nghiệm.</w:t>
      </w:r>
    </w:p>
    <w:p w14:paraId="28CDBE8F" w14:textId="77777777" w:rsidR="00E26CEF" w:rsidRPr="00E26CEF" w:rsidRDefault="00E26CEF" w:rsidP="00E26CEF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lastRenderedPageBreak/>
        <w:t xml:space="preserve">Câu 8: </w:t>
      </w:r>
      <w:r w:rsidRPr="00E26CE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Đồ thị của hàm số nào dưới đây có dạng như đường cong trong hình vẽ sau</w:t>
      </w:r>
    </w:p>
    <w:p w14:paraId="78144B76" w14:textId="77777777" w:rsidR="00E26CEF" w:rsidRPr="00E26CEF" w:rsidRDefault="00E26CEF" w:rsidP="00E26CE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noProof/>
          <w:kern w:val="0"/>
          <w:position w:val="-112"/>
          <w:szCs w:val="22"/>
          <w:lang w:val="en-GB" w:eastAsia="en-GB"/>
          <w14:ligatures w14:val="none"/>
        </w:rPr>
        <w:drawing>
          <wp:inline distT="0" distB="0" distL="0" distR="0" wp14:anchorId="597E871D" wp14:editId="6612538E">
            <wp:extent cx="1405414" cy="1498283"/>
            <wp:effectExtent l="0" t="0" r="0" b="0"/>
            <wp:docPr id="10379" name="Picture 103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" name="Picture 1038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414" cy="14982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9FF410" w14:textId="77777777" w:rsidR="00E26CEF" w:rsidRPr="00E26CEF" w:rsidRDefault="00E26CEF" w:rsidP="00E26C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00" w:dyaOrig="360" w14:anchorId="548ECDC3">
          <v:shape id="_x0000_i1162" type="#_x0000_t75" style="width:60.5pt;height:18.5pt" o:ole="">
            <v:imagedata r:id="rId73" o:title=""/>
          </v:shape>
          <o:OLEObject Type="Embed" ProgID="Equation.DSMT4" ShapeID="_x0000_i1162" DrawAspect="Content" ObjectID="_1782225985" r:id="rId25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356" w:dyaOrig="360" w14:anchorId="05788B4F">
          <v:shape id="_x0000_i1163" type="#_x0000_t75" style="width:68pt;height:18.5pt" o:ole="">
            <v:imagedata r:id="rId75" o:title=""/>
          </v:shape>
          <o:OLEObject Type="Embed" ProgID="Equation.DSMT4" ShapeID="_x0000_i1163" DrawAspect="Content" ObjectID="_1782225986" r:id="rId255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344" w:dyaOrig="360" w14:anchorId="7C850487">
          <v:shape id="_x0000_i1164" type="#_x0000_t75" style="width:67pt;height:18.5pt" o:ole="">
            <v:imagedata r:id="rId77" o:title=""/>
          </v:shape>
          <o:OLEObject Type="Embed" ProgID="Equation.DSMT4" ShapeID="_x0000_i1164" DrawAspect="Content" ObjectID="_1782225987" r:id="rId25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12" w:dyaOrig="360" w14:anchorId="160B9D0A">
          <v:shape id="_x0000_i1165" type="#_x0000_t75" style="width:61pt;height:18.5pt" o:ole="">
            <v:imagedata r:id="rId79" o:title=""/>
          </v:shape>
          <o:OLEObject Type="Embed" ProgID="Equation.DSMT4" ShapeID="_x0000_i1165" DrawAspect="Content" ObjectID="_1782225988" r:id="rId257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C62EFF1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A9BBA22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ựa vào đồ thị hàm số ta thấy đây là hàm số bậc 4 trùng phương có hệ số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64" w:dyaOrig="276" w14:anchorId="569454FC">
          <v:shape id="_x0000_i1166" type="#_x0000_t75" style="width:28pt;height:13.5pt" o:ole="">
            <v:imagedata r:id="rId258" o:title=""/>
          </v:shape>
          <o:OLEObject Type="Embed" ProgID="Equation.DSMT4" ShapeID="_x0000_i1166" DrawAspect="Content" ObjectID="_1782225989" r:id="rId259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đó chọn đáp án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12" w:dyaOrig="360" w14:anchorId="138D24E9">
          <v:shape id="_x0000_i1167" type="#_x0000_t75" style="width:61pt;height:18.5pt" o:ole="">
            <v:imagedata r:id="rId79" o:title=""/>
          </v:shape>
          <o:OLEObject Type="Embed" ProgID="Equation.DSMT4" ShapeID="_x0000_i1167" DrawAspect="Content" ObjectID="_1782225990" r:id="rId26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B81A2EE" w14:textId="5BB882DE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9: 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tham số </w:t>
      </w:r>
      <w:r w:rsidRPr="00E26CEF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E26CEF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476" w:dyaOrig="720" w14:anchorId="3FD9FDC9">
          <v:shape id="_x0000_i1168" type="#_x0000_t75" style="width:74pt;height:36.5pt" o:ole="">
            <v:imagedata r:id="rId81" o:title=""/>
          </v:shape>
          <o:OLEObject Type="Embed" ProgID="Equation.DSMT4" ShapeID="_x0000_i1168" DrawAspect="Content" ObjectID="_1782225991" r:id="rId261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ng biến trên khoảng </w:t>
      </w:r>
      <w:r w:rsidRPr="00E26CE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828" w:dyaOrig="312" w14:anchorId="28E9D19A">
          <v:shape id="_x0000_i1169" type="#_x0000_t75" style="width:41pt;height:15.5pt" o:ole="">
            <v:imagedata r:id="rId83" o:title=""/>
          </v:shape>
          <o:OLEObject Type="Embed" ProgID="Equation.DSMT4" ShapeID="_x0000_i1169" DrawAspect="Content" ObjectID="_1782225992" r:id="rId262"/>
        </w:object>
      </w:r>
    </w:p>
    <w:p w14:paraId="57543457" w14:textId="77777777" w:rsidR="00E26CEF" w:rsidRPr="00E26CEF" w:rsidRDefault="00E26CEF" w:rsidP="00E26C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76" w14:anchorId="2D1AC2A9">
          <v:shape id="_x0000_i1170" type="#_x0000_t75" style="width:9.5pt;height:13.5pt" o:ole="">
            <v:imagedata r:id="rId85" o:title=""/>
          </v:shape>
          <o:OLEObject Type="Embed" ProgID="Equation.DSMT4" ShapeID="_x0000_i1170" DrawAspect="Content" ObjectID="_1782225993" r:id="rId263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6" w14:anchorId="76AA8C55">
          <v:shape id="_x0000_i1171" type="#_x0000_t75" style="width:9pt;height:13.5pt" o:ole="">
            <v:imagedata r:id="rId87" o:title=""/>
          </v:shape>
          <o:OLEObject Type="Embed" ProgID="Equation.DSMT4" ShapeID="_x0000_i1171" DrawAspect="Content" ObjectID="_1782225994" r:id="rId26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số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04" w:dyaOrig="264" w14:anchorId="07D688E7">
          <v:shape id="_x0000_i1172" type="#_x0000_t75" style="width:10pt;height:13pt" o:ole="">
            <v:imagedata r:id="rId89" o:title=""/>
          </v:shape>
          <o:OLEObject Type="Embed" ProgID="Equation.DSMT4" ShapeID="_x0000_i1172" DrawAspect="Content" ObjectID="_1782225995" r:id="rId265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468D591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4D609AB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+ Đặt </w:t>
      </w:r>
      <w:r w:rsidRPr="00E26CE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972" w:dyaOrig="360" w14:anchorId="4C4EA84F">
          <v:shape id="_x0000_i1173" type="#_x0000_t75" style="width:48.5pt;height:18.5pt" o:ole="">
            <v:imagedata r:id="rId266" o:title=""/>
          </v:shape>
          <o:OLEObject Type="Embed" ProgID="Equation.DSMT4" ShapeID="_x0000_i1173" DrawAspect="Content" ObjectID="_1782225996" r:id="rId267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</w:t>
      </w:r>
      <w:r w:rsidRPr="00E26CEF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1212" w:dyaOrig="660" w14:anchorId="009BC6DB">
          <v:shape id="_x0000_i1174" type="#_x0000_t75" style="width:61pt;height:33pt" o:ole="">
            <v:imagedata r:id="rId268" o:title=""/>
          </v:shape>
          <o:OLEObject Type="Embed" ProgID="Equation.DSMT4" ShapeID="_x0000_i1174" DrawAspect="Content" ObjectID="_1782225997" r:id="rId269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hàm số nghịch biến trên khoảng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73285F1A">
          <v:shape id="_x0000_i1175" type="#_x0000_t75" style="width:38.5pt;height:20.5pt" o:ole="">
            <v:imagedata r:id="rId270" o:title=""/>
          </v:shape>
          <o:OLEObject Type="Embed" ProgID="Equation.DSMT4" ShapeID="_x0000_i1175" DrawAspect="Content" ObjectID="_1782225998" r:id="rId271"/>
        </w:object>
      </w:r>
    </w:p>
    <w:p w14:paraId="323DD7D6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Yêu cầu bài toán trở thành: tìm các giá trị nguyên của </w:t>
      </w:r>
      <w:r w:rsidRPr="00E26CEF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960" w:dyaOrig="612" w14:anchorId="6ED55457">
          <v:shape id="_x0000_i1176" type="#_x0000_t75" style="width:48pt;height:31pt" o:ole="">
            <v:imagedata r:id="rId272" o:title=""/>
          </v:shape>
          <o:OLEObject Type="Embed" ProgID="Equation.DSMT4" ShapeID="_x0000_i1176" DrawAspect="Content" ObjectID="_1782225999" r:id="rId273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nghịch biến</w:t>
      </w:r>
    </w:p>
    <w:p w14:paraId="098E0A1B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rên khoảng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8" w14:anchorId="09118891">
          <v:shape id="_x0000_i1177" type="#_x0000_t75" style="width:27pt;height:20.5pt" o:ole="">
            <v:imagedata r:id="rId274" o:title=""/>
          </v:shape>
          <o:OLEObject Type="Embed" ProgID="Equation.DSMT4" ShapeID="_x0000_i1177" DrawAspect="Content" ObjectID="_1782226000" r:id="rId275"/>
        </w:object>
      </w:r>
      <w:r w:rsidRPr="00E26CEF">
        <w:rPr>
          <w:rFonts w:ascii="Times New Roman" w:eastAsia="Calibri" w:hAnsi="Times New Roman" w:cs="Times New Roman"/>
          <w:kern w:val="0"/>
          <w:position w:val="-50"/>
          <w:szCs w:val="22"/>
          <w:lang w:eastAsia="en-US"/>
          <w14:ligatures w14:val="none"/>
        </w:rPr>
        <w:object w:dxaOrig="4212" w:dyaOrig="1128" w14:anchorId="00B0D901">
          <v:shape id="_x0000_i1178" type="#_x0000_t75" style="width:210.5pt;height:56.5pt" o:ole="">
            <v:imagedata r:id="rId276" o:title=""/>
          </v:shape>
          <o:OLEObject Type="Embed" ProgID="Equation.DSMT4" ShapeID="_x0000_i1178" DrawAspect="Content" ObjectID="_1782226001" r:id="rId277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Vậy có vô số giá trị nguyên của tham số </w:t>
      </w:r>
      <w:r w:rsidRPr="00E26CEF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2E06771" w14:textId="1C837350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10: 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ột đường dây điện được nối từ một nhà máy điện ở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62857996">
          <v:shape id="_x0000_i1179" type="#_x0000_t75" style="width:12.5pt;height:13pt" o:ole="">
            <v:imagedata r:id="rId91" o:title=""/>
          </v:shape>
          <o:OLEObject Type="Embed" ProgID="Equation.DSMT4" ShapeID="_x0000_i1179" DrawAspect="Content" ObjectID="_1782226002" r:id="rId27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một hòn đảo ở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52" w:dyaOrig="288" w14:anchorId="359661D5">
          <v:shape id="_x0000_i1180" type="#_x0000_t75" style="width:12.5pt;height:14.5pt" o:ole="">
            <v:imagedata r:id="rId93" o:title=""/>
          </v:shape>
          <o:OLEObject Type="Embed" ProgID="Equation.DSMT4" ShapeID="_x0000_i1180" DrawAspect="Content" ObjectID="_1782226003" r:id="rId279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oảng cách ngắn nhất từ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52" w:dyaOrig="288" w14:anchorId="65340942">
          <v:shape id="_x0000_i1181" type="#_x0000_t75" style="width:12.5pt;height:14.5pt" o:ole="">
            <v:imagedata r:id="rId95" o:title=""/>
          </v:shape>
          <o:OLEObject Type="Embed" ProgID="Equation.DSMT4" ShapeID="_x0000_i1181" DrawAspect="Content" ObjectID="_1782226004" r:id="rId28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185423DD">
          <v:shape id="_x0000_i1182" type="#_x0000_t75" style="width:12.5pt;height:13pt" o:ole="">
            <v:imagedata r:id="rId97" o:title=""/>
          </v:shape>
          <o:OLEObject Type="Embed" ProgID="Equation.DSMT4" ShapeID="_x0000_i1182" DrawAspect="Content" ObjectID="_1782226005" r:id="rId281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6EF08490">
          <v:shape id="_x0000_i1183" type="#_x0000_t75" style="width:7.5pt;height:13pt" o:ole="">
            <v:imagedata r:id="rId99" o:title=""/>
          </v:shape>
          <o:OLEObject Type="Embed" ProgID="Equation.DSMT4" ShapeID="_x0000_i1183" DrawAspect="Content" ObjectID="_1782226006" r:id="rId28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 Khoảng cách từ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1C1A79C2">
          <v:shape id="_x0000_i1184" type="#_x0000_t75" style="width:12.5pt;height:13pt" o:ole="">
            <v:imagedata r:id="rId101" o:title=""/>
          </v:shape>
          <o:OLEObject Type="Embed" ProgID="Equation.DSMT4" ShapeID="_x0000_i1184" DrawAspect="Content" ObjectID="_1782226007" r:id="rId283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3EBDBB41">
          <v:shape id="_x0000_i1185" type="#_x0000_t75" style="width:12.5pt;height:13pt" o:ole="">
            <v:imagedata r:id="rId103" o:title=""/>
          </v:shape>
          <o:OLEObject Type="Embed" ProgID="Equation.DSMT4" ShapeID="_x0000_i1185" DrawAspect="Content" ObjectID="_1782226008" r:id="rId28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0FC573CC">
          <v:shape id="_x0000_i1186" type="#_x0000_t75" style="width:9.5pt;height:13pt" o:ole="">
            <v:imagedata r:id="rId285" o:title=""/>
          </v:shape>
          <o:OLEObject Type="Embed" ProgID="Equation.DSMT4" ShapeID="_x0000_i1186" DrawAspect="Content" ObjectID="_1782226009" r:id="rId28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 Mỗi km dây điện đặt dưới nước là mất </w:t>
      </w:r>
      <w:r w:rsidRPr="00E26CE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04" w:dyaOrig="324" w14:anchorId="24F82204">
          <v:shape id="_x0000_i1187" type="#_x0000_t75" style="width:55pt;height:16.5pt" o:ole="">
            <v:imagedata r:id="rId287" o:title=""/>
          </v:shape>
          <o:OLEObject Type="Embed" ProgID="Equation.DSMT4" ShapeID="_x0000_i1187" DrawAspect="Content" ObjectID="_1782226010" r:id="rId28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òn đặt dưới mặt đất mất </w:t>
      </w:r>
      <w:r w:rsidRPr="00E26CE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04" w:dyaOrig="324" w14:anchorId="5E3DC32D">
          <v:shape id="_x0000_i1188" type="#_x0000_t75" style="width:55pt;height:16.5pt" o:ole="">
            <v:imagedata r:id="rId105" o:title=""/>
          </v:shape>
          <o:OLEObject Type="Embed" ProgID="Equation.DSMT4" ShapeID="_x0000_i1188" DrawAspect="Content" ObjectID="_1782226011" r:id="rId289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Hỏi điểm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02757962">
          <v:shape id="_x0000_i1189" type="#_x0000_t75" style="width:10.5pt;height:14.5pt" o:ole="">
            <v:imagedata r:id="rId107" o:title=""/>
          </v:shape>
          <o:OLEObject Type="Embed" ProgID="Equation.DSMT4" ShapeID="_x0000_i1189" DrawAspect="Content" ObjectID="_1782226012" r:id="rId29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bờ cách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6FBE4485">
          <v:shape id="_x0000_i1190" type="#_x0000_t75" style="width:12.5pt;height:13pt" o:ole="">
            <v:imagedata r:id="rId109" o:title=""/>
          </v:shape>
          <o:OLEObject Type="Embed" ProgID="Equation.DSMT4" ShapeID="_x0000_i1190" DrawAspect="Content" ObjectID="_1782226013" r:id="rId291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ao nhiêu km để khi mắc dây điện từ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71578AB1">
          <v:shape id="_x0000_i1191" type="#_x0000_t75" style="width:12.5pt;height:13pt" o:ole="">
            <v:imagedata r:id="rId111" o:title=""/>
          </v:shape>
          <o:OLEObject Type="Embed" ProgID="Equation.DSMT4" ShapeID="_x0000_i1191" DrawAspect="Content" ObjectID="_1782226014" r:id="rId29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qua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46709A1E">
          <v:shape id="_x0000_i1192" type="#_x0000_t75" style="width:10.5pt;height:14.5pt" o:ole="">
            <v:imagedata r:id="rId113" o:title=""/>
          </v:shape>
          <o:OLEObject Type="Embed" ProgID="Equation.DSMT4" ShapeID="_x0000_i1192" DrawAspect="Content" ObjectID="_1782226015" r:id="rId293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rồi đến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52" w:dyaOrig="288" w14:anchorId="68D54770">
          <v:shape id="_x0000_i1193" type="#_x0000_t75" style="width:12.5pt;height:14.5pt" o:ole="">
            <v:imagedata r:id="rId115" o:title=""/>
          </v:shape>
          <o:OLEObject Type="Embed" ProgID="Equation.DSMT4" ShapeID="_x0000_i1193" DrawAspect="Content" ObjectID="_1782226016" r:id="rId29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ít tốn kém nhất?</w:t>
      </w:r>
    </w:p>
    <w:p w14:paraId="55ED3B3B" w14:textId="77777777" w:rsidR="00E26CEF" w:rsidRPr="00E26CEF" w:rsidRDefault="00E26CEF" w:rsidP="00E26CE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noProof/>
          <w:kern w:val="0"/>
          <w:position w:val="-101"/>
          <w:szCs w:val="22"/>
          <w:lang w:val="en-GB" w:eastAsia="en-GB"/>
          <w14:ligatures w14:val="none"/>
        </w:rPr>
        <w:drawing>
          <wp:inline distT="0" distB="0" distL="0" distR="0" wp14:anchorId="1B2E4498" wp14:editId="590A3E0E">
            <wp:extent cx="2216468" cy="1355884"/>
            <wp:effectExtent l="0" t="0" r="0" b="0"/>
            <wp:docPr id="10635" name="Picture 106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6" name="Picture 1063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468" cy="13558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0636D4" w14:textId="77777777" w:rsidR="00E26CEF" w:rsidRPr="00E26CEF" w:rsidRDefault="00E26CEF" w:rsidP="00E26CE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24" w:dyaOrig="624" w14:anchorId="59228C05">
          <v:shape id="_x0000_i1194" type="#_x0000_t75" style="width:16.5pt;height:31.5pt" o:ole="">
            <v:imagedata r:id="rId118" o:title=""/>
          </v:shape>
          <o:OLEObject Type="Embed" ProgID="Equation.DSMT4" ShapeID="_x0000_i1194" DrawAspect="Content" ObjectID="_1782226017" r:id="rId295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24" w:dyaOrig="624" w14:anchorId="1D629115">
          <v:shape id="_x0000_i1195" type="#_x0000_t75" style="width:16.5pt;height:31.5pt" o:ole="">
            <v:imagedata r:id="rId120" o:title=""/>
          </v:shape>
          <o:OLEObject Type="Embed" ProgID="Equation.DSMT4" ShapeID="_x0000_i1195" DrawAspect="Content" ObjectID="_1782226018" r:id="rId29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24" w:dyaOrig="624" w14:anchorId="6964905E">
          <v:shape id="_x0000_i1196" type="#_x0000_t75" style="width:16.5pt;height:31.5pt" o:ole="">
            <v:imagedata r:id="rId122" o:title=""/>
          </v:shape>
          <o:OLEObject Type="Embed" ProgID="Equation.DSMT4" ShapeID="_x0000_i1196" DrawAspect="Content" ObjectID="_1782226019" r:id="rId297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24" w:dyaOrig="624" w14:anchorId="520359C3">
          <v:shape id="_x0000_i1197" type="#_x0000_t75" style="width:16.5pt;height:31.5pt" o:ole="">
            <v:imagedata r:id="rId124" o:title=""/>
          </v:shape>
          <o:OLEObject Type="Embed" ProgID="Equation.DSMT4" ShapeID="_x0000_i1197" DrawAspect="Content" ObjectID="_1782226020" r:id="rId29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</w:t>
      </w:r>
    </w:p>
    <w:p w14:paraId="4E72282D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C7C12EE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36" w:dyaOrig="408" w14:anchorId="65977218">
          <v:shape id="_x0000_i1198" type="#_x0000_t75" style="width:107pt;height:20.5pt" o:ole="">
            <v:imagedata r:id="rId299" o:title=""/>
          </v:shape>
          <o:OLEObject Type="Embed" ProgID="Equation.DSMT4" ShapeID="_x0000_i1198" DrawAspect="Content" ObjectID="_1782226021" r:id="rId300"/>
        </w:object>
      </w:r>
    </w:p>
    <w:p w14:paraId="0EEEDA01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i phí mắc dây điện từ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7E00DDE7">
          <v:shape id="_x0000_i1199" type="#_x0000_t75" style="width:12.5pt;height:13pt" o:ole="">
            <v:imagedata r:id="rId301" o:title=""/>
          </v:shape>
          <o:OLEObject Type="Embed" ProgID="Equation.DSMT4" ShapeID="_x0000_i1199" DrawAspect="Content" ObjectID="_1782226022" r:id="rId30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qua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024DE94C">
          <v:shape id="_x0000_i1200" type="#_x0000_t75" style="width:10.5pt;height:14.5pt" o:ole="">
            <v:imagedata r:id="rId303" o:title=""/>
          </v:shape>
          <o:OLEObject Type="Embed" ProgID="Equation.DSMT4" ShapeID="_x0000_i1200" DrawAspect="Content" ObjectID="_1782226023" r:id="rId30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rồi đến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52" w:dyaOrig="288" w14:anchorId="01FBBE30">
          <v:shape id="_x0000_i1201" type="#_x0000_t75" style="width:12.5pt;height:14.5pt" o:ole="">
            <v:imagedata r:id="rId305" o:title=""/>
          </v:shape>
          <o:OLEObject Type="Embed" ProgID="Equation.DSMT4" ShapeID="_x0000_i1201" DrawAspect="Content" ObjectID="_1782226024" r:id="rId306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7C2E0BE9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7892" w:dyaOrig="636" w14:anchorId="31BBE60C">
          <v:shape id="_x0000_i1202" type="#_x0000_t75" style="width:394.5pt;height:32pt" o:ole="">
            <v:imagedata r:id="rId307" o:title=""/>
          </v:shape>
          <o:OLEObject Type="Embed" ProgID="Equation.DSMT4" ShapeID="_x0000_i1202" DrawAspect="Content" ObjectID="_1782226025" r:id="rId308"/>
        </w:object>
      </w:r>
    </w:p>
    <w:p w14:paraId="0D8BE8A7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2988" w:dyaOrig="768" w14:anchorId="10752416">
          <v:shape id="_x0000_i1203" type="#_x0000_t75" style="width:149.5pt;height:38.5pt" o:ole="">
            <v:imagedata r:id="rId309" o:title=""/>
          </v:shape>
          <o:OLEObject Type="Embed" ProgID="Equation.DSMT4" ShapeID="_x0000_i1203" DrawAspect="Content" ObjectID="_1782226026" r:id="rId310"/>
        </w:object>
      </w:r>
    </w:p>
    <w:p w14:paraId="4B68FDA6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6" w:dyaOrig="288" w14:anchorId="78F627FF">
          <v:shape id="_x0000_i1204" type="#_x0000_t75" style="width:32pt;height:14.5pt" o:ole="">
            <v:imagedata r:id="rId311" o:title=""/>
          </v:shape>
          <o:OLEObject Type="Embed" ProgID="Equation.DSMT4" ShapeID="_x0000_i1204" DrawAspect="Content" ObjectID="_1782226027" r:id="rId312"/>
        </w:objec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36" w:dyaOrig="252" w14:anchorId="166950D5">
          <v:shape id="_x0000_i1205" type="#_x0000_t75" style="width:17pt;height:12.5pt" o:ole="">
            <v:imagedata r:id="rId313" o:title=""/>
          </v:shape>
          <o:OLEObject Type="Embed" ProgID="Equation.DSMT4" ShapeID="_x0000_i1205" DrawAspect="Content" ObjectID="_1782226028" r:id="rId314"/>
        </w:object>
      </w:r>
      <w:r w:rsidRPr="00E26CEF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004" w:dyaOrig="720" w14:anchorId="614EC422">
          <v:shape id="_x0000_i1206" type="#_x0000_t75" style="width:100pt;height:36.5pt" o:ole="">
            <v:imagedata r:id="rId315" o:title=""/>
          </v:shape>
          <o:OLEObject Type="Embed" ProgID="Equation.DSMT4" ShapeID="_x0000_i1206" DrawAspect="Content" ObjectID="_1782226029" r:id="rId316"/>
        </w:object>
      </w:r>
    </w:p>
    <w:p w14:paraId="15D79EE0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2940" w:dyaOrig="456" w14:anchorId="25C73481">
          <v:shape id="_x0000_i1207" type="#_x0000_t75" style="width:147.5pt;height:22.5pt" o:ole="">
            <v:imagedata r:id="rId317" o:title=""/>
          </v:shape>
          <o:OLEObject Type="Embed" ProgID="Equation.DSMT4" ShapeID="_x0000_i1207" DrawAspect="Content" ObjectID="_1782226030" r:id="rId318"/>
        </w:object>
      </w:r>
    </w:p>
    <w:p w14:paraId="0BF6BB7D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36" w:dyaOrig="252" w14:anchorId="6635FEC5">
          <v:shape id="_x0000_i1208" type="#_x0000_t75" style="width:17pt;height:12.5pt" o:ole="">
            <v:imagedata r:id="rId319" o:title=""/>
          </v:shape>
          <o:OLEObject Type="Embed" ProgID="Equation.DSMT4" ShapeID="_x0000_i1208" DrawAspect="Content" ObjectID="_1782226031" r:id="rId320"/>
        </w:object>
      </w:r>
      <w:r w:rsidRPr="00E26CEF">
        <w:rPr>
          <w:rFonts w:ascii="Times New Roman" w:eastAsia="Calibri" w:hAnsi="Times New Roman" w:cs="Times New Roman"/>
          <w:kern w:val="0"/>
          <w:position w:val="-40"/>
          <w:szCs w:val="22"/>
          <w:lang w:eastAsia="en-US"/>
          <w14:ligatures w14:val="none"/>
        </w:rPr>
        <w:object w:dxaOrig="2844" w:dyaOrig="924" w14:anchorId="407BB777">
          <v:shape id="_x0000_i1209" type="#_x0000_t75" style="width:142pt;height:46.5pt" o:ole="">
            <v:imagedata r:id="rId321" o:title=""/>
          </v:shape>
          <o:OLEObject Type="Embed" ProgID="Equation.DSMT4" ShapeID="_x0000_i1209" DrawAspect="Content" ObjectID="_1782226032" r:id="rId322"/>
        </w:object>
      </w:r>
    </w:p>
    <w:p w14:paraId="13836229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36" w:dyaOrig="252" w14:anchorId="653A1949">
          <v:shape id="_x0000_i1210" type="#_x0000_t75" style="width:17pt;height:12.5pt" o:ole="">
            <v:imagedata r:id="rId323" o:title=""/>
          </v:shape>
          <o:OLEObject Type="Embed" ProgID="Equation.DSMT4" ShapeID="_x0000_i1210" DrawAspect="Content" ObjectID="_1782226033" r:id="rId324"/>
        </w:object>
      </w:r>
      <w:r w:rsidRPr="00E26CEF">
        <w:rPr>
          <w:rFonts w:ascii="Times New Roman" w:eastAsia="Calibri" w:hAnsi="Times New Roman" w:cs="Times New Roman"/>
          <w:kern w:val="0"/>
          <w:position w:val="-46"/>
          <w:szCs w:val="22"/>
          <w:lang w:eastAsia="en-US"/>
          <w14:ligatures w14:val="none"/>
        </w:rPr>
        <w:object w:dxaOrig="1440" w:dyaOrig="1032" w14:anchorId="00E8E32F">
          <v:shape id="_x0000_i1211" type="#_x0000_t75" style="width:1in;height:51.5pt" o:ole="">
            <v:imagedata r:id="rId325" o:title=""/>
          </v:shape>
          <o:OLEObject Type="Embed" ProgID="Equation.DSMT4" ShapeID="_x0000_i1211" DrawAspect="Content" ObjectID="_1782226034" r:id="rId326"/>
        </w:objec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36" w:dyaOrig="252" w14:anchorId="01603781">
          <v:shape id="_x0000_i1212" type="#_x0000_t75" style="width:17pt;height:12.5pt" o:ole="">
            <v:imagedata r:id="rId327" o:title=""/>
          </v:shape>
          <o:OLEObject Type="Embed" ProgID="Equation.DSMT4" ShapeID="_x0000_i1212" DrawAspect="Content" ObjectID="_1782226035" r:id="rId328"/>
        </w:objec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72" w:dyaOrig="624" w14:anchorId="633DF088">
          <v:shape id="_x0000_i1213" type="#_x0000_t75" style="width:33.5pt;height:31.5pt" o:ole="">
            <v:imagedata r:id="rId329" o:title=""/>
          </v:shape>
          <o:OLEObject Type="Embed" ProgID="Equation.DSMT4" ShapeID="_x0000_i1213" DrawAspect="Content" ObjectID="_1782226036" r:id="rId330"/>
        </w:object>
      </w:r>
    </w:p>
    <w:p w14:paraId="325977C4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à </w:t>
      </w:r>
      <w:r w:rsidRPr="00E26CEF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656" w:dyaOrig="420" w14:anchorId="5A417E3C">
          <v:shape id="_x0000_i1214" type="#_x0000_t75" style="width:82.5pt;height:21.5pt" o:ole="">
            <v:imagedata r:id="rId331" o:title=""/>
          </v:shape>
          <o:OLEObject Type="Embed" ProgID="Equation.DSMT4" ShapeID="_x0000_i1214" DrawAspect="Content" ObjectID="_1782226037" r:id="rId33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; </w:t>
      </w:r>
      <w:r w:rsidRPr="00E26CE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80" w:dyaOrig="408" w14:anchorId="1D94B9D0">
          <v:shape id="_x0000_i1215" type="#_x0000_t75" style="width:68.5pt;height:20.5pt" o:ole="">
            <v:imagedata r:id="rId333" o:title=""/>
          </v:shape>
          <o:OLEObject Type="Embed" ProgID="Equation.DSMT4" ShapeID="_x0000_i1215" DrawAspect="Content" ObjectID="_1782226038" r:id="rId33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; </w:t>
      </w:r>
      <w:r w:rsidRPr="00E26CEF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548" w:dyaOrig="672" w14:anchorId="6DA91742">
          <v:shape id="_x0000_i1216" type="#_x0000_t75" style="width:77.5pt;height:33.5pt" o:ole="">
            <v:imagedata r:id="rId335" o:title=""/>
          </v:shape>
          <o:OLEObject Type="Embed" ProgID="Equation.DSMT4" ShapeID="_x0000_i1216" DrawAspect="Content" ObjectID="_1782226039" r:id="rId336"/>
        </w:object>
      </w:r>
    </w:p>
    <w:p w14:paraId="2D546EE0" w14:textId="77777777" w:rsidR="00E26CEF" w:rsidRP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chi phí mắc dây điện từ </w:t>
      </w:r>
      <w:r w:rsidRPr="00E26CE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0AEE2FBF">
          <v:shape id="_x0000_i1217" type="#_x0000_t75" style="width:12.5pt;height:13pt" o:ole="">
            <v:imagedata r:id="rId337" o:title=""/>
          </v:shape>
          <o:OLEObject Type="Embed" ProgID="Equation.DSMT4" ShapeID="_x0000_i1217" DrawAspect="Content" ObjectID="_1782226040" r:id="rId338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qua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EAA7419">
          <v:shape id="_x0000_i1218" type="#_x0000_t75" style="width:10.5pt;height:14.5pt" o:ole="">
            <v:imagedata r:id="rId339" o:title=""/>
          </v:shape>
          <o:OLEObject Type="Embed" ProgID="Equation.DSMT4" ShapeID="_x0000_i1218" DrawAspect="Content" ObjectID="_1782226041" r:id="rId340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rồi đến </w:t>
      </w:r>
      <w:r w:rsidRPr="00E26CE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52" w:dyaOrig="288" w14:anchorId="1C34C863">
          <v:shape id="_x0000_i1219" type="#_x0000_t75" style="width:12.5pt;height:14.5pt" o:ole="">
            <v:imagedata r:id="rId341" o:title=""/>
          </v:shape>
          <o:OLEObject Type="Embed" ProgID="Equation.DSMT4" ShapeID="_x0000_i1219" DrawAspect="Content" ObjectID="_1782226042" r:id="rId342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ít tốn kém nhất khi </w:t>
      </w:r>
      <w:r w:rsidRPr="00E26CE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816" w:dyaOrig="624" w14:anchorId="2FF8479F">
          <v:shape id="_x0000_i1220" type="#_x0000_t75" style="width:40.5pt;height:31.5pt" o:ole="">
            <v:imagedata r:id="rId343" o:title=""/>
          </v:shape>
          <o:OLEObject Type="Embed" ProgID="Equation.DSMT4" ShapeID="_x0000_i1220" DrawAspect="Content" ObjectID="_1782226043" r:id="rId344"/>
        </w:object>
      </w:r>
      <w:r w:rsidRPr="00E26CE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m.</w:t>
      </w:r>
    </w:p>
    <w:p w14:paraId="0203C5B0" w14:textId="257BDEF9" w:rsidR="00E26CEF" w:rsidRDefault="00E26CEF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1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hình lăng trụ tam giác đều ABC.A’B’C’ có AB=a và AA’</w:t>
      </w:r>
      <w:r w:rsidR="00B671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a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e>
        </m:rad>
      </m:oMath>
      <w:r w:rsidR="00B671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Góc giữa hai đường thẳng AB’ và BC’ bằng</w:t>
      </w:r>
    </w:p>
    <w:p w14:paraId="10C48BB1" w14:textId="68D638D1" w:rsidR="00B671EB" w:rsidRPr="00B671EB" w:rsidRDefault="00B671EB" w:rsidP="00E26CE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A. 60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B. 45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C. 90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D. 30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</w:p>
    <w:p w14:paraId="1DAFE767" w14:textId="004D1863" w:rsidR="00B671EB" w:rsidRDefault="00B671EB" w:rsidP="00B671EB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1AF36F5F" w14:textId="6EE0E308" w:rsidR="00B671EB" w:rsidRDefault="00B671EB" w:rsidP="00B671EB">
      <w:pPr>
        <w:spacing w:before="40" w:after="40" w:line="240" w:lineRule="auto"/>
        <w:rPr>
          <w:rFonts w:ascii="Times New Roman" w:eastAsia="Calibri" w:hAnsi="Times New Roman" w:cs="Times New Roman"/>
          <w:i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a có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B671EB">
        <w:rPr>
          <w:rFonts w:ascii="Cambria Math" w:eastAsia="Calibri" w:hAnsi="Cambria Math" w:cs="Times New Roman"/>
          <w:i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BB'</m:t>
                </m:r>
              </m:e>
            </m:acc>
          </m:e>
        </m:d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BC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CC'</m:t>
                </m:r>
              </m:e>
            </m:acc>
          </m:e>
        </m:d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C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B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B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C'</m:t>
            </m:r>
          </m:e>
        </m:acc>
      </m:oMath>
      <w:r>
        <w:rPr>
          <w:rFonts w:ascii="Cambria Math" w:eastAsia="Calibri" w:hAnsi="Cambria Math" w:cs="Times New Roman"/>
          <w:i/>
          <w:kern w:val="0"/>
          <w:szCs w:val="22"/>
          <w:lang w:val="vi-VN" w:eastAsia="en-US"/>
          <w14:ligatures w14:val="none"/>
        </w:rPr>
        <w:t>=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C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B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B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C'</m:t>
            </m:r>
          </m:e>
        </m:acc>
      </m:oMath>
      <w:r>
        <w:rPr>
          <w:rFonts w:ascii="Times New Roman" w:eastAsia="Calibri" w:hAnsi="Times New Roman" w:cs="Times New Roman"/>
          <w:iCs/>
          <w:kern w:val="0"/>
          <w:szCs w:val="22"/>
          <w:lang w:val="vi-VN" w:eastAsia="en-US"/>
          <w14:ligatures w14:val="none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i/>
                <w:iCs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iCs/>
                    <w:kern w:val="0"/>
                    <w:szCs w:val="22"/>
                    <w:lang w:val="vi-VN" w:eastAsia="en-US"/>
                    <w14:ligatures w14:val="none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3a</m:t>
                </m:r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2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</m:oMath>
    </w:p>
    <w:p w14:paraId="741A2FD0" w14:textId="501922CF" w:rsidR="00B671EB" w:rsidRDefault="00B671EB" w:rsidP="00B671EB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iCs/>
          <w:kern w:val="0"/>
          <w:szCs w:val="22"/>
          <w:lang w:val="vi-VN" w:eastAsia="en-US"/>
          <w14:ligatures w14:val="none"/>
        </w:rPr>
        <w:t>Suy ra cos (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,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)</m:t>
        </m:r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'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.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BC'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2"/>
                        <w:lang w:val="vi-VN" w:eastAsia="en-US"/>
                        <w14:ligatures w14:val="none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2"/>
                        <w:lang w:val="vi-VN" w:eastAsia="en-US"/>
                        <w14:ligatures w14:val="none"/>
                      </w:rPr>
                      <m:t>AB'</m:t>
                    </m:r>
                  </m:e>
                </m:acc>
              </m:e>
            </m:d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.|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BC'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|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=&gt; </w:t>
      </w:r>
      <w:r w:rsidRPr="00B671EB">
        <w:rPr>
          <w:rFonts w:ascii="Times New Roman" w:eastAsia="Calibri" w:hAnsi="Times New Roman" w:cs="Times New Roman"/>
          <w:kern w:val="0"/>
          <w:position w:val="-10"/>
          <w:szCs w:val="22"/>
          <w:lang w:val="vi-VN" w:eastAsia="en-US"/>
          <w14:ligatures w14:val="none"/>
        </w:rPr>
        <w:object w:dxaOrig="940" w:dyaOrig="400" w14:anchorId="6541C31A">
          <v:shape id="_x0000_i1221" type="#_x0000_t75" style="width:47pt;height:20pt" o:ole="">
            <v:imagedata r:id="rId345" o:title=""/>
          </v:shape>
          <o:OLEObject Type="Embed" ProgID="Equation.DSMT4" ShapeID="_x0000_i1221" DrawAspect="Content" ObjectID="_1782226044" r:id="rId346"/>
        </w:objec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60</w:t>
      </w:r>
      <w:r w:rsidRPr="00B671E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</w:p>
    <w:p w14:paraId="4F3B4BCB" w14:textId="5AFCA48C" w:rsidR="00B671EB" w:rsidRDefault="00B671EB" w:rsidP="00A9385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2: </w:t>
      </w:r>
      <w:r w:rsidR="00A9385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ình hộp ABCD.A’B’C’D’ và các điểm M, N, P được xác định bởi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k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(k≠0)</m:t>
        </m:r>
      </m:oMath>
      <w:r w:rsidR="00A9385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N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x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NC'</m:t>
            </m:r>
          </m:e>
        </m:acc>
      </m:oMath>
      <w:r w:rsidR="00A9385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P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y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PD'</m:t>
            </m:r>
          </m:e>
        </m:acc>
      </m:oMath>
      <w:r w:rsidR="00A9385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Hãy tính </w:t>
      </w:r>
      <w:r w:rsidR="00A93853"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, y</w:t>
      </w:r>
      <w:r w:rsidR="00A9385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heo </w:t>
      </w:r>
      <w:r w:rsidR="00A93853"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k</w:t>
      </w:r>
      <w:r w:rsidR="00A9385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ể ba điểm M, N, P thẳng hàng</w:t>
      </w:r>
    </w:p>
    <w:p w14:paraId="50A1C6EF" w14:textId="3329ECD4" w:rsidR="00A93853" w:rsidRDefault="00A93853" w:rsidP="00A9385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A.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+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-k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k</m:t>
            </m:r>
          </m:den>
        </m:f>
      </m:oMath>
    </w:p>
    <w:p w14:paraId="79FDEBF4" w14:textId="7B852BA6" w:rsidR="00A93853" w:rsidRDefault="00A93853" w:rsidP="00A9385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B.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+2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-2k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k</m:t>
            </m:r>
          </m:den>
        </m:f>
      </m:oMath>
    </w:p>
    <w:p w14:paraId="181FB81B" w14:textId="59B95986" w:rsidR="00A93853" w:rsidRDefault="00A93853" w:rsidP="00A9385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.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-k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k</m:t>
            </m:r>
          </m:den>
        </m:f>
      </m:oMath>
    </w:p>
    <w:p w14:paraId="4E7492CA" w14:textId="4DEF3C54" w:rsidR="00A93853" w:rsidRDefault="00A93853" w:rsidP="00A9385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D.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+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-k</m:t>
            </m:r>
          </m:den>
        </m:f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k</m:t>
            </m:r>
          </m:den>
        </m:f>
      </m:oMath>
    </w:p>
    <w:p w14:paraId="3556FC0C" w14:textId="2A6E7022" w:rsidR="00A93853" w:rsidRDefault="00A93853" w:rsidP="00A93853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57089557" w14:textId="1AA36781" w:rsidR="00307FEC" w:rsidRDefault="00307FEC" w:rsidP="00307FEC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2336" behindDoc="0" locked="0" layoutInCell="1" allowOverlap="1" wp14:anchorId="09C68EEB" wp14:editId="2BC9CF90">
            <wp:simplePos x="0" y="0"/>
            <wp:positionH relativeFrom="column">
              <wp:posOffset>219075</wp:posOffset>
            </wp:positionH>
            <wp:positionV relativeFrom="paragraph">
              <wp:posOffset>38170485</wp:posOffset>
            </wp:positionV>
            <wp:extent cx="1797279" cy="2443276"/>
            <wp:effectExtent l="0" t="0" r="0" b="0"/>
            <wp:wrapSquare wrapText="bothSides"/>
            <wp:docPr id="13179270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927053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279" cy="24432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1C8F51" w14:textId="4290B960" w:rsidR="00A93853" w:rsidRPr="00E26CEF" w:rsidRDefault="00A93853" w:rsidP="00A9385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Đặt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A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</w:p>
    <w:p w14:paraId="023F2080" w14:textId="23B3BFCE" w:rsidR="00156D6B" w:rsidRDefault="00A93853" w:rsidP="008B16D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ừ giả thiết ta có: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M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k-1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c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(1)   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N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-1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c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(2)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P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y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y-1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c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b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(3)</w:t>
      </w:r>
    </w:p>
    <w:p w14:paraId="18884D66" w14:textId="531B3FDB" w:rsidR="00A93853" w:rsidRDefault="00A93853" w:rsidP="008B16D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ừ đó ta có: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N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N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M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-1</m:t>
            </m:r>
          </m:den>
        </m:f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k-1</m:t>
            </m:r>
          </m:den>
        </m:f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x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x-1</m:t>
                </m:r>
              </m:den>
            </m:f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k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k-1</m:t>
                </m:r>
              </m:den>
            </m:f>
          </m:e>
        </m:d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x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x-1</m:t>
                </m:r>
              </m:den>
            </m:f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y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y-1</m:t>
                </m:r>
              </m:den>
            </m:f>
          </m:e>
        </m:d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</w:p>
    <w:p w14:paraId="37E10799" w14:textId="53B0D09C" w:rsidR="00A93853" w:rsidRPr="00A93853" w:rsidRDefault="00D011BD" w:rsidP="008B16D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m:oMathPara>
        <m:oMath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kern w:val="0"/>
                  <w:szCs w:val="22"/>
                  <w:lang w:val="vi-VN" w:eastAsia="en-US"/>
                  <w14:ligatures w14:val="none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kern w:val="0"/>
                  <w:szCs w:val="22"/>
                  <w:lang w:val="vi-VN" w:eastAsia="en-US"/>
                  <w14:ligatures w14:val="none"/>
                </w:rPr>
                <m:t>MP</m:t>
              </m:r>
            </m:e>
          </m:acc>
          <m:r>
            <w:rPr>
              <w:rFonts w:ascii="Cambria Math" w:eastAsia="Calibri" w:hAnsi="Cambria Math" w:cs="Times New Roman"/>
              <w:kern w:val="0"/>
              <w:szCs w:val="22"/>
              <w:lang w:val="vi-VN" w:eastAsia="en-US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kern w:val="0"/>
                  <w:szCs w:val="22"/>
                  <w:lang w:val="vi-VN" w:eastAsia="en-US"/>
                  <w14:ligatures w14:val="none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kern w:val="0"/>
                  <w:szCs w:val="22"/>
                  <w:lang w:val="vi-VN" w:eastAsia="en-US"/>
                  <w14:ligatures w14:val="none"/>
                </w:rPr>
                <m:t>AP</m:t>
              </m:r>
            </m:e>
          </m:acc>
          <m:r>
            <w:rPr>
              <w:rFonts w:ascii="Cambria Math" w:eastAsia="Calibri" w:hAnsi="Cambria Math" w:cs="Times New Roman"/>
              <w:kern w:val="0"/>
              <w:szCs w:val="22"/>
              <w:lang w:val="vi-VN" w:eastAsia="en-US"/>
              <w14:ligatures w14:val="none"/>
            </w:rPr>
            <m:t>-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kern w:val="0"/>
                  <w:szCs w:val="22"/>
                  <w:lang w:val="vi-VN" w:eastAsia="en-US"/>
                  <w14:ligatures w14:val="none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kern w:val="0"/>
                  <w:szCs w:val="22"/>
                  <w:lang w:val="vi-VN" w:eastAsia="en-US"/>
                  <w14:ligatures w14:val="none"/>
                </w:rPr>
                <m:t>AM</m:t>
              </m:r>
            </m:e>
          </m:acc>
          <m:r>
            <w:rPr>
              <w:rFonts w:ascii="Cambria Math" w:eastAsia="Calibri" w:hAnsi="Cambria Math" w:cs="Times New Roman"/>
              <w:kern w:val="0"/>
              <w:szCs w:val="22"/>
              <w:lang w:val="vi-VN" w:eastAsia="en-US"/>
              <w14:ligatures w14:val="none"/>
            </w:rPr>
            <m:t>=</m:t>
          </m:r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kern w:val="0"/>
                  <w:szCs w:val="22"/>
                  <w:lang w:val="vi-VN" w:eastAsia="en-US"/>
                  <w14:ligatures w14:val="none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kern w:val="0"/>
                  <w:szCs w:val="22"/>
                  <w:lang w:val="vi-VN" w:eastAsia="en-US"/>
                  <w14:ligatures w14:val="none"/>
                </w:rPr>
                <m:t>a</m:t>
              </m:r>
            </m:e>
          </m:acc>
          <m:r>
            <w:rPr>
              <w:rFonts w:ascii="Cambria Math" w:eastAsia="Calibri" w:hAnsi="Cambria Math" w:cs="Times New Roman"/>
              <w:kern w:val="0"/>
              <w:szCs w:val="22"/>
              <w:lang w:val="vi-VN" w:eastAsia="en-US"/>
              <w14:ligatures w14:val="none"/>
            </w:rPr>
            <m:t>-</m:t>
          </m:r>
          <m:d>
            <m:dPr>
              <m:ctrlPr>
                <w:rPr>
                  <w:rFonts w:ascii="Cambria Math" w:eastAsia="Calibri" w:hAnsi="Cambria Math" w:cs="Times New Roman"/>
                  <w:i/>
                  <w:kern w:val="0"/>
                  <w:szCs w:val="22"/>
                  <w:lang w:val="vi-VN" w:eastAsia="en-US"/>
                  <w14:ligatures w14:val="none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kern w:val="0"/>
                      <w:szCs w:val="22"/>
                      <w:lang w:val="vi-VN" w:eastAsia="en-US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y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y-1</m:t>
                  </m:r>
                </m:den>
              </m:f>
              <m:r>
                <w:rPr>
                  <w:rFonts w:ascii="Cambria Math" w:eastAsia="Calibri" w:hAnsi="Cambria Math" w:cs="Times New Roman"/>
                  <w:kern w:val="0"/>
                  <w:szCs w:val="22"/>
                  <w:lang w:val="vi-VN" w:eastAsia="en-US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kern w:val="0"/>
                      <w:szCs w:val="22"/>
                      <w:lang w:val="vi-VN" w:eastAsia="en-US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k-1</m:t>
                  </m:r>
                </m:den>
              </m:f>
            </m:e>
          </m:d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kern w:val="0"/>
                  <w:szCs w:val="22"/>
                  <w:lang w:val="vi-VN" w:eastAsia="en-US"/>
                  <w14:ligatures w14:val="none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kern w:val="0"/>
                  <w:szCs w:val="22"/>
                  <w:lang w:val="vi-VN" w:eastAsia="en-US"/>
                  <w14:ligatures w14:val="none"/>
                </w:rPr>
                <m:t>b</m:t>
              </m:r>
            </m:e>
          </m:acc>
          <m:r>
            <w:rPr>
              <w:rFonts w:ascii="Cambria Math" w:eastAsia="Calibri" w:hAnsi="Cambria Math" w:cs="Times New Roman"/>
              <w:kern w:val="0"/>
              <w:szCs w:val="22"/>
              <w:lang w:val="vi-VN" w:eastAsia="en-US"/>
              <w14:ligatures w14:val="none"/>
            </w:rPr>
            <m:t>+</m:t>
          </m:r>
          <m:d>
            <m:dPr>
              <m:ctrlPr>
                <w:rPr>
                  <w:rFonts w:ascii="Cambria Math" w:eastAsia="Calibri" w:hAnsi="Cambria Math" w:cs="Times New Roman"/>
                  <w:i/>
                  <w:kern w:val="0"/>
                  <w:szCs w:val="22"/>
                  <w:lang w:val="vi-VN" w:eastAsia="en-US"/>
                  <w14:ligatures w14:val="none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kern w:val="0"/>
                      <w:szCs w:val="22"/>
                      <w:lang w:val="vi-VN" w:eastAsia="en-US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y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y-1</m:t>
                  </m:r>
                </m:den>
              </m:f>
              <m:r>
                <w:rPr>
                  <w:rFonts w:ascii="Cambria Math" w:eastAsia="Calibri" w:hAnsi="Cambria Math" w:cs="Times New Roman"/>
                  <w:kern w:val="0"/>
                  <w:szCs w:val="22"/>
                  <w:lang w:val="vi-VN" w:eastAsia="en-US"/>
                  <w14:ligatures w14:val="none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kern w:val="0"/>
                      <w:szCs w:val="22"/>
                      <w:lang w:val="vi-VN" w:eastAsia="en-US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k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kern w:val="0"/>
                      <w:szCs w:val="22"/>
                      <w:lang w:val="vi-VN" w:eastAsia="en-US"/>
                      <w14:ligatures w14:val="none"/>
                    </w:rPr>
                    <m:t>k-1</m:t>
                  </m:r>
                </m:den>
              </m:f>
            </m:e>
          </m:d>
          <m:acc>
            <m:accPr>
              <m:chr m:val="⃗"/>
              <m:ctrlPr>
                <w:rPr>
                  <w:rFonts w:ascii="Cambria Math" w:eastAsia="Calibri" w:hAnsi="Cambria Math" w:cs="Times New Roman"/>
                  <w:i/>
                  <w:kern w:val="0"/>
                  <w:szCs w:val="22"/>
                  <w:lang w:val="vi-VN" w:eastAsia="en-US"/>
                  <w14:ligatures w14:val="none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kern w:val="0"/>
                  <w:szCs w:val="22"/>
                  <w:lang w:val="vi-VN" w:eastAsia="en-US"/>
                  <w14:ligatures w14:val="none"/>
                </w:rPr>
                <m:t>c</m:t>
              </m:r>
            </m:e>
          </m:acc>
        </m:oMath>
      </m:oMathPara>
    </w:p>
    <w:p w14:paraId="7D5484F7" w14:textId="7FAAEF58" w:rsidR="00A93853" w:rsidRDefault="00A93853" w:rsidP="008B16D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Ba điểm M, N, P thẳng hàng khi và chỉ khi tồn tại k sao ch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N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k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P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(*)</w:t>
      </w:r>
    </w:p>
    <w:p w14:paraId="1CE2019A" w14:textId="092F530F" w:rsidR="00307FEC" w:rsidRPr="00A93853" w:rsidRDefault="00A93853" w:rsidP="008B16D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ay các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N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MP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o (*) và lưu ý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không đồng bẳng ta tính được</w:t>
      </w:r>
      <w:r w:rsidR="00307FE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+k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-k</m:t>
            </m:r>
          </m:den>
        </m:f>
      </m:oMath>
      <w:r w:rsidR="00307FE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k</m:t>
            </m:r>
          </m:den>
        </m:f>
      </m:oMath>
    </w:p>
    <w:p w14:paraId="5FB6EECD" w14:textId="77777777" w:rsidR="00307FEC" w:rsidRDefault="00307FEC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38FDEA94" w14:textId="77777777" w:rsidR="00307FEC" w:rsidRDefault="00307FEC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74655838" w14:textId="77777777" w:rsidR="00307FEC" w:rsidRDefault="00307FEC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3434DD3C" w14:textId="001D056A" w:rsidR="00A401C1" w:rsidRDefault="00A401C1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+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+2</m:t>
            </m:r>
          </m:den>
        </m:f>
      </m:oMath>
    </w:p>
    <w:p w14:paraId="38465D8F" w14:textId="62E3E627" w:rsidR="00A401C1" w:rsidRDefault="00A401C1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lastRenderedPageBreak/>
        <w:t>(I) Hàm số nghịch biến trên R\{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}</w:t>
      </w:r>
    </w:p>
    <w:p w14:paraId="3B0F0FB6" w14:textId="415B1822" w:rsidR="00A401C1" w:rsidRDefault="00A401C1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) Hàm số nghịch biến trên (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∞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;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) và (2;+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∞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)</w:t>
      </w:r>
    </w:p>
    <w:p w14:paraId="11E5C0F2" w14:textId="57CC422B" w:rsidR="00A401C1" w:rsidRDefault="00A401C1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I) Hàm số đồng biến trên R</w:t>
      </w:r>
    </w:p>
    <w:p w14:paraId="49EF1670" w14:textId="27103CF8" w:rsidR="00A401C1" w:rsidRDefault="00A401C1" w:rsidP="008B16D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V) Hàm số đồng biến trên (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4;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3)</w:t>
      </w:r>
    </w:p>
    <w:p w14:paraId="50B42537" w14:textId="3836E657" w:rsidR="00A401C1" w:rsidRDefault="00A401C1" w:rsidP="00A401C1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0D1AB6E1" w14:textId="593E0791" w:rsidR="00A401C1" w:rsidRDefault="00A401C1" w:rsidP="00A401C1">
      <w:pPr>
        <w:spacing w:before="40" w:after="40" w:line="240" w:lineRule="auto"/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y’&lt;0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∀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(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∞;−2) và (−2;+∞)</w:t>
      </w:r>
    </w:p>
    <w:p w14:paraId="200981E8" w14:textId="4B508243" w:rsidR="009C10C2" w:rsidRDefault="009C10C2" w:rsidP="00A401C1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Xét đường thẳng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d: y=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4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</w:t>
      </w:r>
      <w:r w:rsidRPr="009C10C2"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đường cong (C):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x+4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+1</m:t>
            </m:r>
          </m:den>
        </m:f>
      </m:oMath>
    </w:p>
    <w:p w14:paraId="4E2F1D43" w14:textId="0C2FC299" w:rsidR="009C10C2" w:rsidRDefault="009C10C2" w:rsidP="00A401C1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) Đường thẳng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d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à tiếp tuyến của đường cong (C)</w:t>
      </w:r>
    </w:p>
    <w:p w14:paraId="527A81CD" w14:textId="6AB31740" w:rsidR="009C10C2" w:rsidRDefault="009C10C2" w:rsidP="00A401C1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) (C) cắt trục hoành tại điểm có hoành độ dương</w:t>
      </w:r>
    </w:p>
    <w:p w14:paraId="737D8782" w14:textId="0E42FF2C" w:rsidR="009C10C2" w:rsidRDefault="009C10C2" w:rsidP="00A401C1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I) (C) cắt trục tung tại điểm có tung độ dương</w:t>
      </w:r>
    </w:p>
    <w:p w14:paraId="387072EB" w14:textId="3B84306E" w:rsidR="009C10C2" w:rsidRDefault="009C10C2" w:rsidP="00A401C1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V) Đường thẳng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 xml:space="preserve">(d)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ắt đường cong (C) tại hai điểm phân biệt</w:t>
      </w:r>
    </w:p>
    <w:p w14:paraId="726312DD" w14:textId="7059D1B9" w:rsidR="009C10C2" w:rsidRDefault="009C10C2" w:rsidP="009C10C2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74F14CC6" w14:textId="201B0265" w:rsidR="009C10C2" w:rsidRDefault="009C10C2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) Đ  (II) S  (III) Đ  (IV) S</w:t>
      </w:r>
    </w:p>
    <w:p w14:paraId="3B577FA3" w14:textId="3B0D96F7" w:rsidR="009C10C2" w:rsidRDefault="009C10C2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ĐK: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≠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1</w:t>
      </w:r>
    </w:p>
    <w:p w14:paraId="3334792D" w14:textId="513C2BA6" w:rsidR="009C10C2" w:rsidRDefault="009C10C2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Phương trình hoành độ giao điểm của đường thẳng và đường cong: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x+4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+1</m:t>
            </m:r>
          </m:den>
        </m:f>
      </m:oMath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=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4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</w:t>
      </w:r>
      <w:r w:rsidRPr="009C10C2"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</w:t>
      </w:r>
      <w:r w:rsidRPr="009C10C2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sym w:font="Wingdings" w:char="F0F3"/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</w:t>
      </w:r>
      <w:r w:rsidRPr="009C10C2"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</w:t>
      </w:r>
      <w:r w:rsidRPr="009C10C2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=0 </w:t>
      </w:r>
      <w:r w:rsidRPr="009C10C2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sym w:font="Wingdings" w:char="F0F3"/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=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0</w:t>
      </w:r>
    </w:p>
    <w:p w14:paraId="5D596FD7" w14:textId="246BAE5E" w:rsidR="009C10C2" w:rsidRDefault="009C10C2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Vậy đường thẳng có 1 điểm chung với (C)</w:t>
      </w:r>
    </w:p>
    <w:p w14:paraId="5D350F8E" w14:textId="179431D9" w:rsidR="009C10C2" w:rsidRDefault="001072E5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Với 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=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0=&gt;y=4 suy ra (C) cắt trục tung tại điểm (0;4)</w:t>
      </w:r>
    </w:p>
    <w:p w14:paraId="2AD65F73" w14:textId="19E8CBA8" w:rsidR="001072E5" w:rsidRDefault="001072E5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Với y=0=&gt;</w:t>
      </w:r>
      <w:r>
        <w:rPr>
          <w:rFonts w:ascii="Times New Roman" w:eastAsia="Calibri" w:hAnsi="Times New Roman" w:cs="Times New Roman"/>
          <w:i/>
          <w:iCs/>
          <w:kern w:val="0"/>
          <w:szCs w:val="22"/>
          <w:lang w:val="vi-VN" w:eastAsia="en-US"/>
          <w14:ligatures w14:val="none"/>
        </w:rPr>
        <w:t>x=</w:t>
      </w:r>
      <w:r>
        <w:rPr>
          <w:rFonts w:ascii="Cambria Math" w:eastAsia="Calibri" w:hAnsi="Cambria Math" w:cs="Times New Roman"/>
          <w:i/>
          <w:iCs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 suy ra (C) cắt trục hoành tại điểm (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2;0)</w:t>
      </w:r>
    </w:p>
    <w:p w14:paraId="1C5A9B6A" w14:textId="533FF566" w:rsidR="00AB61E8" w:rsidRDefault="00AB61E8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3: </w:t>
      </w:r>
      <w:r w:rsidR="00CE245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hình lập phương ABCD.A’B’C’D’ có cạnh bằng a. Gọi I là tâm hình vuong ABCD, gọi G là trọng tâm của tam giác AB’C</w:t>
      </w:r>
    </w:p>
    <w:p w14:paraId="03DEDF19" w14:textId="6EB4144D" w:rsidR="00CE245E" w:rsidRDefault="00CE245E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A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'</m:t>
            </m:r>
          </m:e>
        </m:acc>
      </m:oMath>
    </w:p>
    <w:p w14:paraId="08DE6106" w14:textId="43B0BD2F" w:rsidR="00CE245E" w:rsidRDefault="00CE245E" w:rsidP="009C10C2">
      <w:pPr>
        <w:spacing w:before="40" w:after="40" w:line="240" w:lineRule="auto"/>
        <w:rPr>
          <w:rFonts w:ascii="Cambria Math" w:eastAsia="Calibri" w:hAnsi="Cambria Math" w:cs="Times New Roman"/>
          <w:i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)</w:t>
      </w:r>
      <w:r w:rsidRPr="00CE245E">
        <w:rPr>
          <w:rFonts w:ascii="Cambria Math" w:eastAsia="Calibri" w:hAnsi="Cambria Math" w:cs="Times New Roman"/>
          <w:i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B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2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I</m:t>
            </m:r>
          </m:e>
        </m:acc>
      </m:oMath>
    </w:p>
    <w:p w14:paraId="7B0BCF55" w14:textId="1845B34E" w:rsidR="00CE245E" w:rsidRDefault="00CE245E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iCs/>
          <w:kern w:val="0"/>
          <w:szCs w:val="22"/>
          <w:lang w:val="vi-VN" w:eastAsia="en-US"/>
          <w14:ligatures w14:val="none"/>
        </w:rPr>
        <w:t xml:space="preserve">(I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'C'</m:t>
            </m:r>
          </m:e>
        </m:acc>
      </m:oMath>
    </w:p>
    <w:p w14:paraId="79BB9CD5" w14:textId="7B8CA407" w:rsidR="00CE245E" w:rsidRDefault="00CE245E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V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D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2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G</m:t>
            </m:r>
          </m:e>
        </m:acc>
      </m:oMath>
    </w:p>
    <w:p w14:paraId="661F6EAA" w14:textId="3F38D637" w:rsidR="00CE245E" w:rsidRDefault="00CE245E" w:rsidP="00CE245E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55201F01" w14:textId="11B23D94" w:rsidR="00CE245E" w:rsidRDefault="00CE245E" w:rsidP="00CE245E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eo quy tắc hình hộp thì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A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(I) ĐÚNG</w:t>
      </w:r>
    </w:p>
    <w:p w14:paraId="63414A04" w14:textId="40CE1E82" w:rsidR="00CE245E" w:rsidRDefault="00CE245E" w:rsidP="00CE245E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G là trọng tâm của tam giác AB’C nê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A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B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G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(II) SAI</w:t>
      </w:r>
    </w:p>
    <w:p w14:paraId="36833B5C" w14:textId="1CE421A1" w:rsidR="00CE245E" w:rsidRDefault="00CE245E" w:rsidP="00CE245E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a có: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'C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(III) ĐÚNG</w:t>
      </w:r>
    </w:p>
    <w:p w14:paraId="47201C19" w14:textId="2A9D1945" w:rsidR="00CE245E" w:rsidRDefault="00CE245E" w:rsidP="00CE245E">
      <w:pPr>
        <w:spacing w:before="40" w:after="40" w:line="240" w:lineRule="auto"/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a có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∆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BIG~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∆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D’B’G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→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G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D'G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I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D'B'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</m:oMath>
    </w:p>
    <w:p w14:paraId="5CCD0E24" w14:textId="44FAFC15" w:rsidR="00CE245E" w:rsidRPr="00CE245E" w:rsidRDefault="00CE245E" w:rsidP="00CE245E">
      <w:pPr>
        <w:spacing w:before="40" w:after="40" w:line="240" w:lineRule="auto"/>
        <w:rPr>
          <w:rFonts w:ascii="Times New Roman" w:eastAsia="Calibri" w:hAnsi="Times New Roman" w:cs="Times New Roman"/>
          <w:iCs/>
          <w:kern w:val="0"/>
          <w:szCs w:val="22"/>
          <w:lang w:val="vi-VN" w:eastAsia="en-US"/>
          <w14:ligatures w14:val="none"/>
        </w:rPr>
      </w:pP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→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G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D'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</m:oMath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→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D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G</m:t>
            </m:r>
          </m:e>
        </m:acc>
      </m:oMath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 xml:space="preserve">. </w:t>
      </w:r>
      <w:r w:rsidRPr="00CE245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V) SAI</w:t>
      </w:r>
    </w:p>
    <w:p w14:paraId="49F0AFE2" w14:textId="11BB772F" w:rsidR="009C10C2" w:rsidRDefault="009C10C2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00BD26A9" w14:textId="40D72EE7" w:rsidR="00704983" w:rsidRDefault="00704983" w:rsidP="009C10C2">
      <w:pPr>
        <w:spacing w:before="40" w:after="40" w:line="240" w:lineRule="auto"/>
        <w:rPr>
          <w:rFonts w:ascii="Times New Roman" w:eastAsia="Calibri" w:hAnsi="Times New Roman" w:cs="Times New Roman"/>
          <w:lang w:val="vi-VN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tứ diện ABCD, gọi M, N lần lượt là trung điểm các cạnh AC, BD. Gọi I là trung điểm đoạn MN và P là một điểm bất kỳ trong không gian. Tìm giá trị thực của k thỏa mãn đẳng thức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I</m:t>
            </m:r>
          </m:e>
        </m:acc>
        <m:r>
          <w:rPr>
            <w:rFonts w:ascii="Cambria Math" w:hAnsi="Cambria Math" w:cs="Times New Roman"/>
            <w:lang w:val="vi-VN"/>
          </w:rPr>
          <m:t>=k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B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C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D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lang w:val="vi-VN"/>
        </w:rPr>
        <w:t>?</w:t>
      </w:r>
    </w:p>
    <w:p w14:paraId="64E9E571" w14:textId="4AECF330" w:rsidR="00704983" w:rsidRDefault="00704983" w:rsidP="00704983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lang w:val="vi-VN"/>
        </w:rPr>
      </w:pPr>
      <w:r>
        <w:rPr>
          <w:rFonts w:ascii="Times New Roman" w:eastAsia="Calibri" w:hAnsi="Times New Roman" w:cs="Times New Roman"/>
          <w:b/>
          <w:bCs/>
          <w:lang w:val="vi-VN"/>
        </w:rPr>
        <w:t>Hướng dẫn giải</w:t>
      </w:r>
    </w:p>
    <w:p w14:paraId="42BB8D24" w14:textId="0B8AC221" w:rsidR="00704983" w:rsidRDefault="00704983" w:rsidP="0070498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lastRenderedPageBreak/>
        <w:t>Vì</w:t>
      </w:r>
      <w:r>
        <w:rPr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 wp14:anchorId="11BDBED7" wp14:editId="4FA150BC">
            <wp:simplePos x="0" y="0"/>
            <wp:positionH relativeFrom="column">
              <wp:posOffset>2244</wp:posOffset>
            </wp:positionH>
            <wp:positionV relativeFrom="paragraph">
              <wp:posOffset>-2073</wp:posOffset>
            </wp:positionV>
            <wp:extent cx="2237096" cy="2384172"/>
            <wp:effectExtent l="0" t="0" r="0" b="0"/>
            <wp:wrapSquare wrapText="bothSides"/>
            <wp:docPr id="19499591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959134" name=""/>
                    <pic:cNvPicPr/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7096" cy="23841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M, N, I lần lượt là trung điểm của AC, BD, MN</w:t>
      </w:r>
    </w:p>
    <w:p w14:paraId="5000B515" w14:textId="59EAC5FA" w:rsidR="00704983" w:rsidRDefault="00704983" w:rsidP="00704983">
      <w:pPr>
        <w:spacing w:before="40" w:after="40" w:line="240" w:lineRule="auto"/>
        <w:rPr>
          <w:rFonts w:ascii="Cambria Math" w:eastAsia="Calibri" w:hAnsi="Cambria Math" w:cs="Times New Roman"/>
          <w:lang w:val="vi-VN"/>
        </w:rPr>
      </w:pP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→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I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IC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IM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I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ID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IN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IM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IN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0</m:t>
                    </m:r>
                  </m:e>
                </m:acc>
              </m:e>
            </m:eqArr>
          </m:e>
        </m:d>
      </m:oMath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 xml:space="preserve"> 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I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I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I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I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04F50187" w14:textId="00205356" w:rsidR="00704983" w:rsidRDefault="00704983" w:rsidP="00704983">
      <w:pPr>
        <w:spacing w:before="40" w:after="40" w:line="240" w:lineRule="auto"/>
        <w:rPr>
          <w:rFonts w:ascii="Times New Roman" w:eastAsia="Calibri" w:hAnsi="Times New Roman" w:cs="Times New Roman"/>
          <w:lang w:val="vi-VN"/>
        </w:rPr>
      </w:pPr>
      <w:r>
        <w:rPr>
          <w:rFonts w:ascii="Cambria Math" w:eastAsia="Calibri" w:hAnsi="Cambria Math" w:cs="Times New Roman"/>
          <w:lang w:val="vi-VN"/>
        </w:rPr>
        <w:t>+</w:t>
      </w:r>
      <w:r>
        <w:rPr>
          <w:rFonts w:ascii="Times New Roman" w:eastAsia="Calibri" w:hAnsi="Times New Roman" w:cs="Times New Roman"/>
          <w:lang w:val="vi-VN"/>
        </w:rPr>
        <w:t xml:space="preserve">Khi đ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D</m:t>
            </m:r>
          </m:e>
        </m:acc>
        <m:r>
          <w:rPr>
            <w:rFonts w:ascii="Cambria Math" w:hAnsi="Cambria Math" w:cs="Times New Roman"/>
            <w:lang w:val="vi-VN"/>
          </w:rPr>
          <m:t>=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I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I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I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I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ID</m:t>
            </m:r>
          </m:e>
        </m:acc>
        <m:r>
          <w:rPr>
            <w:rFonts w:ascii="Cambria Math" w:hAnsi="Cambria Math" w:cs="Times New Roman"/>
            <w:lang w:val="vi-VN"/>
          </w:rPr>
          <m:t>=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I</m:t>
            </m:r>
          </m:e>
        </m:acc>
      </m:oMath>
    </w:p>
    <w:p w14:paraId="2EDD2C2F" w14:textId="46505435" w:rsidR="00704983" w:rsidRPr="00704983" w:rsidRDefault="00704983" w:rsidP="00704983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lang w:val="vi-VN"/>
        </w:rPr>
        <w:t xml:space="preserve">+ M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I</m:t>
            </m:r>
          </m:e>
        </m:acc>
        <m:r>
          <w:rPr>
            <w:rFonts w:ascii="Cambria Math" w:hAnsi="Cambria Math" w:cs="Times New Roman"/>
            <w:lang w:val="vi-VN"/>
          </w:rPr>
          <m:t>=k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B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C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PD</m:t>
                </m:r>
              </m:e>
            </m:acc>
          </m:e>
        </m:d>
      </m:oMath>
      <w:r>
        <w:rPr>
          <w:rFonts w:ascii="Cambria Math" w:eastAsia="Calibri" w:hAnsi="Cambria Math" w:cs="Times New Roman"/>
          <w:lang w:val="vi-VN"/>
        </w:rPr>
        <w:t>↔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I</m:t>
            </m:r>
          </m:e>
        </m:acc>
        <m:r>
          <w:rPr>
            <w:rFonts w:ascii="Cambria Math" w:hAnsi="Cambria Math" w:cs="Times New Roman"/>
            <w:lang w:val="vi-VN"/>
          </w:rPr>
          <m:t>=k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I</m:t>
            </m:r>
          </m:e>
        </m:acc>
      </m:oMath>
      <w:r>
        <w:rPr>
          <w:rFonts w:ascii="Cambria Math" w:eastAsia="Calibri" w:hAnsi="Cambria Math" w:cs="Times New Roman"/>
          <w:lang w:val="vi-VN"/>
        </w:rPr>
        <w:t xml:space="preserve"> ↔k=</w:t>
      </w:r>
      <m:oMath>
        <m:f>
          <m:fPr>
            <m:ctrlPr>
              <w:rPr>
                <w:rFonts w:ascii="Cambria Math" w:eastAsia="Calibri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lang w:val="vi-VN"/>
              </w:rPr>
              <m:t>4</m:t>
            </m:r>
          </m:den>
        </m:f>
      </m:oMath>
    </w:p>
    <w:p w14:paraId="55383BC8" w14:textId="77777777" w:rsidR="009C10C2" w:rsidRDefault="009C10C2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68777158" w14:textId="77777777" w:rsidR="00E12A40" w:rsidRDefault="00E12A40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56F1D4ED" w14:textId="77777777" w:rsidR="00E12A40" w:rsidRDefault="00E12A40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2591C7BA" w14:textId="77777777" w:rsidR="00E12A40" w:rsidRDefault="00E12A40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1C81A489" w14:textId="77777777" w:rsidR="00E12A40" w:rsidRDefault="00E12A40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5A2FC564" w14:textId="77777777" w:rsidR="00E12A40" w:rsidRDefault="00E12A40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</w:p>
    <w:p w14:paraId="281FA92E" w14:textId="1F5A06BB" w:rsidR="00E12A40" w:rsidRDefault="00E12A40" w:rsidP="009C10C2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2: </w: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E12A40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3372" w:dyaOrig="660" w14:anchorId="482D684B">
          <v:shape id="_x0000_i1222" type="#_x0000_t75" style="width:168.5pt;height:33pt" o:ole="">
            <v:imagedata r:id="rId128" o:title=""/>
          </v:shape>
          <o:OLEObject Type="Embed" ProgID="Equation.DSMT4" ShapeID="_x0000_i1222" DrawAspect="Content" ObjectID="_1782226045" r:id="rId348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8" w14:anchorId="1106E48F">
          <v:shape id="_x0000_i1223" type="#_x0000_t75" style="width:27pt;height:20.5pt" o:ole="">
            <v:imagedata r:id="rId130" o:title=""/>
          </v:shape>
          <o:OLEObject Type="Embed" ProgID="Equation.DSMT4" ShapeID="_x0000_i1223" DrawAspect="Content" ObjectID="_1782226046" r:id="rId349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 m là tham số thực). Gọi A là điểm thỏa mãn vừa là điểm cực đại của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8" w14:anchorId="507AF739">
          <v:shape id="_x0000_i1224" type="#_x0000_t75" style="width:27pt;height:20.5pt" o:ole="">
            <v:imagedata r:id="rId132" o:title=""/>
          </v:shape>
          <o:OLEObject Type="Embed" ProgID="Equation.DSMT4" ShapeID="_x0000_i1224" DrawAspect="Content" ObjectID="_1782226047" r:id="rId35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ứng với một giá trị m vừa là điểm cực tiểu của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8" w14:anchorId="186B252B">
          <v:shape id="_x0000_i1225" type="#_x0000_t75" style="width:27pt;height:20.5pt" o:ole="">
            <v:imagedata r:id="rId134" o:title=""/>
          </v:shape>
          <o:OLEObject Type="Embed" ProgID="Equation.DSMT4" ShapeID="_x0000_i1225" DrawAspect="Content" ObjectID="_1782226048" r:id="rId351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ứng với giá trị khác của m. Giá trị của a để khoảng cách từ A đến đường thẳng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40" w:dyaOrig="408" w14:anchorId="617DA5D4">
          <v:shape id="_x0000_i1226" type="#_x0000_t75" style="width:117.5pt;height:20.5pt" o:ole="">
            <v:imagedata r:id="rId136" o:title=""/>
          </v:shape>
          <o:OLEObject Type="Embed" ProgID="Equation.DSMT4" ShapeID="_x0000_i1226" DrawAspect="Content" ObjectID="_1782226049" r:id="rId35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đạt giá trị lớn nhất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là:</w:t>
      </w:r>
    </w:p>
    <w:p w14:paraId="0D0A8C25" w14:textId="23B67450" w:rsidR="00E12A40" w:rsidRPr="00E12A40" w:rsidRDefault="00E12A40" w:rsidP="00E12A40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313CB123" w14:textId="77777777" w:rsidR="00E12A40" w:rsidRPr="000C1A27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6086" w:dyaOrig="720" w14:anchorId="22D37EEC">
          <v:shape id="_x0000_i1227" type="#_x0000_t75" style="width:304.5pt;height:36.5pt" o:ole="">
            <v:imagedata r:id="rId353" o:title=""/>
          </v:shape>
          <o:OLEObject Type="Embed" ProgID="Equation.DSMT4" ShapeID="_x0000_i1227" DrawAspect="Content" ObjectID="_1782226050" r:id="rId354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( Điều kiện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24" w:dyaOrig="252" w14:anchorId="26B8D6FD">
          <v:shape id="_x0000_i1228" type="#_x0000_t75" style="width:31.5pt;height:12.5pt" o:ole="">
            <v:imagedata r:id="rId355" o:title=""/>
          </v:shape>
          <o:OLEObject Type="Embed" ProgID="Equation.DSMT4" ShapeID="_x0000_i1228" DrawAspect="Content" ObjectID="_1782226051" r:id="rId356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)</w:t>
      </w:r>
    </w:p>
    <w:p w14:paraId="00645B5E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position w:val="-107"/>
          <w:szCs w:val="22"/>
          <w:lang w:eastAsia="en-US"/>
          <w14:ligatures w14:val="none"/>
        </w:rPr>
        <w:object w:dxaOrig="6399" w:dyaOrig="2256" w14:anchorId="1C1C64AE">
          <v:shape id="_x0000_i1229" type="#_x0000_t75" style="width:320pt;height:112.5pt" o:ole="">
            <v:imagedata r:id="rId357" o:title=""/>
          </v:shape>
          <o:OLEObject Type="Embed" ProgID="Equation.DSMT4" ShapeID="_x0000_i1229" DrawAspect="Content" ObjectID="_1782226052" r:id="rId358"/>
        </w:object>
      </w:r>
    </w:p>
    <w:p w14:paraId="2511DBD9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hi đó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4" w:dyaOrig="408" w14:anchorId="084F269B">
          <v:shape id="_x0000_i1230" type="#_x0000_t75" style="width:49.5pt;height:20.5pt" o:ole="">
            <v:imagedata r:id="rId359" o:title=""/>
          </v:shape>
          <o:OLEObject Type="Embed" ProgID="Equation.DSMT4" ShapeID="_x0000_i1230" DrawAspect="Content" ObjectID="_1782226053" r:id="rId36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hỏa hệ phương trình</w:t>
      </w:r>
    </w:p>
    <w:p w14:paraId="392BDE3D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position w:val="-100"/>
          <w:szCs w:val="22"/>
          <w:lang w:eastAsia="en-US"/>
          <w14:ligatures w14:val="none"/>
        </w:rPr>
        <w:object w:dxaOrig="8709" w:dyaOrig="2112" w14:anchorId="5F88AF0C">
          <v:shape id="_x0000_i1231" type="#_x0000_t75" style="width:436pt;height:105.5pt" o:ole="">
            <v:imagedata r:id="rId361" o:title=""/>
          </v:shape>
          <o:OLEObject Type="Embed" ProgID="Equation.DSMT4" ShapeID="_x0000_i1231" DrawAspect="Content" ObjectID="_1782226054" r:id="rId362"/>
        </w:object>
      </w:r>
    </w:p>
    <w:p w14:paraId="62F99A2F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92" w:dyaOrig="408" w14:anchorId="19B035AE">
          <v:shape id="_x0000_i1232" type="#_x0000_t75" style="width:114.5pt;height:20.5pt" o:ole="">
            <v:imagedata r:id="rId363" o:title=""/>
          </v:shape>
          <o:OLEObject Type="Embed" ProgID="Equation.DSMT4" ShapeID="_x0000_i1232" DrawAspect="Content" ObjectID="_1782226055" r:id="rId36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</w:t>
      </w:r>
      <w:r w:rsidRPr="00E12A40">
        <w:rPr>
          <w:rFonts w:ascii="Times New Roman" w:eastAsia="Calibri" w:hAnsi="Times New Roman" w:cs="Times New Roman"/>
          <w:kern w:val="0"/>
          <w:position w:val="-45"/>
          <w:szCs w:val="22"/>
          <w:lang w:eastAsia="en-US"/>
          <w14:ligatures w14:val="none"/>
        </w:rPr>
        <w:object w:dxaOrig="4512" w:dyaOrig="1020" w14:anchorId="18081148">
          <v:shape id="_x0000_i1233" type="#_x0000_t75" style="width:225.5pt;height:50.5pt" o:ole="">
            <v:imagedata r:id="rId365" o:title=""/>
          </v:shape>
          <o:OLEObject Type="Embed" ProgID="Equation.DSMT4" ShapeID="_x0000_i1233" DrawAspect="Content" ObjectID="_1782226056" r:id="rId366"/>
        </w:object>
      </w:r>
    </w:p>
    <w:p w14:paraId="1C9CD69E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Xét hàm </w:t>
      </w:r>
      <w:r w:rsidRPr="00E12A40">
        <w:rPr>
          <w:rFonts w:ascii="Times New Roman" w:eastAsia="Calibri" w:hAnsi="Times New Roman" w:cs="Times New Roman"/>
          <w:kern w:val="0"/>
          <w:position w:val="-60"/>
          <w:szCs w:val="22"/>
          <w:lang w:eastAsia="en-US"/>
          <w14:ligatures w14:val="none"/>
        </w:rPr>
        <w:object w:dxaOrig="4380" w:dyaOrig="1320" w14:anchorId="088BAC0F">
          <v:shape id="_x0000_i1234" type="#_x0000_t75" style="width:219pt;height:66pt" o:ole="">
            <v:imagedata r:id="rId367" o:title=""/>
          </v:shape>
          <o:OLEObject Type="Embed" ProgID="Equation.DSMT4" ShapeID="_x0000_i1234" DrawAspect="Content" ObjectID="_1782226057" r:id="rId368"/>
        </w:object>
      </w:r>
    </w:p>
    <w:p w14:paraId="47E22132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ảng biến thiê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1"/>
        <w:gridCol w:w="645"/>
        <w:gridCol w:w="486"/>
        <w:gridCol w:w="758"/>
        <w:gridCol w:w="459"/>
        <w:gridCol w:w="682"/>
        <w:gridCol w:w="486"/>
        <w:gridCol w:w="645"/>
      </w:tblGrid>
      <w:tr w:rsidR="00E12A40" w:rsidRPr="00E12A40" w14:paraId="05806DC6" w14:textId="77777777" w:rsidTr="00D011BD">
        <w:tc>
          <w:tcPr>
            <w:tcW w:w="0" w:type="auto"/>
          </w:tcPr>
          <w:p w14:paraId="4920650A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5"/>
                <w:sz w:val="24"/>
                <w:szCs w:val="24"/>
                <w:lang w:eastAsia="zh-CN"/>
                <w14:ligatures w14:val="standardContextual"/>
              </w:rPr>
              <w:object w:dxaOrig="192" w:dyaOrig="216" w14:anchorId="71547810">
                <v:shape id="_x0000_i1235" type="#_x0000_t75" style="width:9.5pt;height:10.5pt" o:ole="">
                  <v:imagedata r:id="rId369" o:title=""/>
                </v:shape>
                <o:OLEObject Type="Embed" ProgID="Equation.DSMT4" ShapeID="_x0000_i1235" DrawAspect="Content" ObjectID="_1782226058" r:id="rId370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7AD0FD5B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4"/>
                <w:sz w:val="24"/>
                <w:szCs w:val="24"/>
                <w:lang w:eastAsia="zh-CN"/>
                <w14:ligatures w14:val="standardContextual"/>
              </w:rPr>
              <w:object w:dxaOrig="372" w:dyaOrig="192" w14:anchorId="508EFBFE">
                <v:shape id="_x0000_i1236" type="#_x0000_t75" style="width:18.5pt;height:9.5pt" o:ole="">
                  <v:imagedata r:id="rId371" o:title=""/>
                </v:shape>
                <o:OLEObject Type="Embed" ProgID="Equation.DSMT4" ShapeID="_x0000_i1236" DrawAspect="Content" ObjectID="_1782226059" r:id="rId372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3E948C43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63D5B816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25"/>
                <w:sz w:val="24"/>
                <w:szCs w:val="24"/>
                <w:lang w:eastAsia="zh-CN"/>
                <w14:ligatures w14:val="standardContextual"/>
              </w:rPr>
              <w:object w:dxaOrig="492" w:dyaOrig="624" w14:anchorId="1866149F">
                <v:shape id="_x0000_i1237" type="#_x0000_t75" style="width:24.5pt;height:31.5pt" o:ole="">
                  <v:imagedata r:id="rId373" o:title=""/>
                </v:shape>
                <o:OLEObject Type="Embed" ProgID="Equation.DSMT4" ShapeID="_x0000_i1237" DrawAspect="Content" ObjectID="_1782226060" r:id="rId374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1904045A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4A27BACD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25"/>
                <w:sz w:val="24"/>
                <w:szCs w:val="24"/>
                <w:lang w:eastAsia="zh-CN"/>
                <w14:ligatures w14:val="standardContextual"/>
              </w:rPr>
              <w:object w:dxaOrig="408" w:dyaOrig="624" w14:anchorId="1F31C6F8">
                <v:shape id="_x0000_i1238" type="#_x0000_t75" style="width:20.5pt;height:31.5pt" o:ole="">
                  <v:imagedata r:id="rId375" o:title=""/>
                </v:shape>
                <o:OLEObject Type="Embed" ProgID="Equation.DSMT4" ShapeID="_x0000_i1238" DrawAspect="Content" ObjectID="_1782226061" r:id="rId376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71361699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430DDA67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5"/>
                <w:sz w:val="24"/>
                <w:szCs w:val="24"/>
                <w:lang w:eastAsia="zh-CN"/>
                <w14:ligatures w14:val="standardContextual"/>
              </w:rPr>
              <w:object w:dxaOrig="372" w:dyaOrig="216" w14:anchorId="53AADC34">
                <v:shape id="_x0000_i1239" type="#_x0000_t75" style="width:18.5pt;height:10.5pt" o:ole="">
                  <v:imagedata r:id="rId377" o:title=""/>
                </v:shape>
                <o:OLEObject Type="Embed" ProgID="Equation.DSMT4" ShapeID="_x0000_i1239" DrawAspect="Content" ObjectID="_1782226062" r:id="rId378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</w:tr>
      <w:tr w:rsidR="00E12A40" w:rsidRPr="00E12A40" w14:paraId="4E1A5838" w14:textId="77777777" w:rsidTr="00D011BD">
        <w:tc>
          <w:tcPr>
            <w:tcW w:w="0" w:type="auto"/>
          </w:tcPr>
          <w:p w14:paraId="2AFFFBEE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lastRenderedPageBreak/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10"/>
                <w:sz w:val="24"/>
                <w:szCs w:val="24"/>
                <w:lang w:eastAsia="zh-CN"/>
                <w14:ligatures w14:val="standardContextual"/>
              </w:rPr>
              <w:object w:dxaOrig="588" w:dyaOrig="324" w14:anchorId="5CCE9500">
                <v:shape id="_x0000_i1240" type="#_x0000_t75" style="width:29.5pt;height:16.5pt" o:ole="">
                  <v:imagedata r:id="rId379" o:title=""/>
                </v:shape>
                <o:OLEObject Type="Embed" ProgID="Equation.DSMT4" ShapeID="_x0000_i1240" DrawAspect="Content" ObjectID="_1782226063" r:id="rId380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39709960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2FB8CF64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5"/>
                <w:sz w:val="24"/>
                <w:szCs w:val="24"/>
                <w:lang w:eastAsia="zh-CN"/>
                <w14:ligatures w14:val="standardContextual"/>
              </w:rPr>
              <w:object w:dxaOrig="216" w:dyaOrig="216" w14:anchorId="7C37003B">
                <v:shape id="_x0000_i1241" type="#_x0000_t75" style="width:10.5pt;height:10.5pt" o:ole="">
                  <v:imagedata r:id="rId381" o:title=""/>
                </v:shape>
                <o:OLEObject Type="Embed" ProgID="Equation.DSMT4" ShapeID="_x0000_i1241" DrawAspect="Content" ObjectID="_1782226064" r:id="rId382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5FF90F29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8"/>
                <w:sz w:val="24"/>
                <w:szCs w:val="24"/>
                <w:lang w:eastAsia="zh-CN"/>
                <w14:ligatures w14:val="standardContextual"/>
              </w:rPr>
              <w:object w:dxaOrig="192" w:dyaOrig="288" w14:anchorId="6510D277">
                <v:shape id="_x0000_i1242" type="#_x0000_t75" style="width:9.5pt;height:14.5pt" o:ole="">
                  <v:imagedata r:id="rId383" o:title=""/>
                </v:shape>
                <o:OLEObject Type="Embed" ProgID="Equation.DSMT4" ShapeID="_x0000_i1242" DrawAspect="Content" ObjectID="_1782226065" r:id="rId384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70C77DF2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2"/>
                <w:sz w:val="24"/>
                <w:szCs w:val="24"/>
                <w:lang w:eastAsia="zh-CN"/>
                <w14:ligatures w14:val="standardContextual"/>
              </w:rPr>
              <w:object w:dxaOrig="192" w:dyaOrig="156" w14:anchorId="516702F6">
                <v:shape id="_x0000_i1243" type="#_x0000_t75" style="width:9.5pt;height:7.5pt" o:ole="">
                  <v:imagedata r:id="rId385" o:title=""/>
                </v:shape>
                <o:OLEObject Type="Embed" ProgID="Equation.DSMT4" ShapeID="_x0000_i1243" DrawAspect="Content" ObjectID="_1782226066" r:id="rId386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303795E4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8"/>
                <w:sz w:val="24"/>
                <w:szCs w:val="24"/>
                <w:lang w:eastAsia="zh-CN"/>
                <w14:ligatures w14:val="standardContextual"/>
              </w:rPr>
              <w:object w:dxaOrig="192" w:dyaOrig="288" w14:anchorId="77E96823">
                <v:shape id="_x0000_i1244" type="#_x0000_t75" style="width:9.5pt;height:14.5pt" o:ole="">
                  <v:imagedata r:id="rId387" o:title=""/>
                </v:shape>
                <o:OLEObject Type="Embed" ProgID="Equation.DSMT4" ShapeID="_x0000_i1244" DrawAspect="Content" ObjectID="_1782226067" r:id="rId388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5F7E11BC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5"/>
                <w:sz w:val="24"/>
                <w:szCs w:val="24"/>
                <w:lang w:eastAsia="zh-CN"/>
                <w14:ligatures w14:val="standardContextual"/>
              </w:rPr>
              <w:object w:dxaOrig="216" w:dyaOrig="216" w14:anchorId="504CFF93">
                <v:shape id="_x0000_i1245" type="#_x0000_t75" style="width:10.5pt;height:10.5pt" o:ole="">
                  <v:imagedata r:id="rId389" o:title=""/>
                </v:shape>
                <o:OLEObject Type="Embed" ProgID="Equation.DSMT4" ShapeID="_x0000_i1245" DrawAspect="Content" ObjectID="_1782226068" r:id="rId390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027B4533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</w:tr>
      <w:tr w:rsidR="00E12A40" w:rsidRPr="00E12A40" w14:paraId="1FA0A711" w14:textId="77777777" w:rsidTr="00D011BD">
        <w:tc>
          <w:tcPr>
            <w:tcW w:w="0" w:type="auto"/>
          </w:tcPr>
          <w:p w14:paraId="63B73A01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10"/>
                <w:sz w:val="24"/>
                <w:szCs w:val="24"/>
                <w:lang w:eastAsia="zh-CN"/>
                <w14:ligatures w14:val="standardContextual"/>
              </w:rPr>
              <w:object w:dxaOrig="540" w:dyaOrig="324" w14:anchorId="34F583CB">
                <v:shape id="_x0000_i1246" type="#_x0000_t75" style="width:27pt;height:16.5pt" o:ole="">
                  <v:imagedata r:id="rId391" o:title=""/>
                </v:shape>
                <o:OLEObject Type="Embed" ProgID="Equation.DSMT4" ShapeID="_x0000_i1246" DrawAspect="Content" ObjectID="_1782226069" r:id="rId392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07392B28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37395B7F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2E77F94B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8"/>
                <w:sz w:val="24"/>
                <w:szCs w:val="24"/>
                <w:lang w:eastAsia="zh-CN"/>
                <w14:ligatures w14:val="standardContextual"/>
              </w:rPr>
              <w:object w:dxaOrig="300" w:dyaOrig="288" w14:anchorId="49CDD0F9">
                <v:shape id="_x0000_i1247" type="#_x0000_t75" style="width:15pt;height:14.5pt" o:ole="">
                  <v:imagedata r:id="rId393" o:title=""/>
                </v:shape>
                <o:OLEObject Type="Embed" ProgID="Equation.DSMT4" ShapeID="_x0000_i1247" DrawAspect="Content" ObjectID="_1782226070" r:id="rId394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4BA38A23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5BF73D06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36ED06FE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3E3202C2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8"/>
                <w:sz w:val="24"/>
                <w:szCs w:val="24"/>
                <w:lang w:eastAsia="zh-CN"/>
                <w14:ligatures w14:val="standardContextual"/>
              </w:rPr>
              <w:object w:dxaOrig="324" w:dyaOrig="288" w14:anchorId="77D6AC35">
                <v:shape id="_x0000_i1248" type="#_x0000_t75" style="width:16.5pt;height:14.5pt" o:ole="">
                  <v:imagedata r:id="rId395" o:title=""/>
                </v:shape>
                <o:OLEObject Type="Embed" ProgID="Equation.DSMT4" ShapeID="_x0000_i1248" DrawAspect="Content" ObjectID="_1782226071" r:id="rId396"/>
              </w:object>
            </w:r>
            <w:r w:rsidRPr="00E12A40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E12A40" w:rsidRPr="00E12A40" w14:paraId="3903E1CE" w14:textId="77777777" w:rsidTr="00D011BD">
        <w:tc>
          <w:tcPr>
            <w:tcW w:w="0" w:type="auto"/>
          </w:tcPr>
          <w:p w14:paraId="713601CD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3FF01261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8"/>
                <w:sz w:val="24"/>
                <w:szCs w:val="24"/>
                <w:lang w:eastAsia="zh-CN"/>
                <w14:ligatures w14:val="standardContextual"/>
              </w:rPr>
              <w:object w:dxaOrig="324" w:dyaOrig="288" w14:anchorId="01995F99">
                <v:shape id="_x0000_i1249" type="#_x0000_t75" style="width:16.5pt;height:14.5pt" o:ole="">
                  <v:imagedata r:id="rId397" o:title=""/>
                </v:shape>
                <o:OLEObject Type="Embed" ProgID="Equation.DSMT4" ShapeID="_x0000_i1249" DrawAspect="Content" ObjectID="_1782226072" r:id="rId398"/>
              </w:object>
            </w:r>
            <w:r w:rsidRPr="00E12A40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14:paraId="77FDE548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6251F763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7D8C7118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0FDBA7A6" w14:textId="77777777" w:rsidR="00E12A40" w:rsidRPr="00E12A40" w:rsidRDefault="00E12A40" w:rsidP="00E12A40">
            <w:pPr>
              <w:spacing w:before="40" w:after="40"/>
              <w:jc w:val="both"/>
              <w:rPr>
                <w:rFonts w:ascii="Times New Roman" w:hAnsi="Times New Roman" w:cs="Times New Roman"/>
              </w:rPr>
            </w:pPr>
            <w:r w:rsidRPr="00E12A40">
              <w:rPr>
                <w:rFonts w:ascii="Times New Roman" w:hAnsi="Times New Roman" w:cs="Times New Roman"/>
              </w:rPr>
              <w:t xml:space="preserve"> </w:t>
            </w:r>
            <w:r w:rsidRPr="00E12A40">
              <w:rPr>
                <w:rFonts w:ascii="Times New Roman" w:eastAsiaTheme="minorEastAsia" w:hAnsi="Times New Roman" w:cs="Times New Roman"/>
                <w:kern w:val="2"/>
                <w:position w:val="-8"/>
                <w:sz w:val="24"/>
                <w:szCs w:val="24"/>
                <w:lang w:eastAsia="zh-CN"/>
                <w14:ligatures w14:val="standardContextual"/>
              </w:rPr>
              <w:object w:dxaOrig="192" w:dyaOrig="288" w14:anchorId="73F52B3F">
                <v:shape id="_x0000_i1250" type="#_x0000_t75" style="width:9.5pt;height:14.5pt" o:ole="">
                  <v:imagedata r:id="rId399" o:title=""/>
                </v:shape>
                <o:OLEObject Type="Embed" ProgID="Equation.DSMT4" ShapeID="_x0000_i1250" DrawAspect="Content" ObjectID="_1782226073" r:id="rId400"/>
              </w:object>
            </w:r>
            <w:r w:rsidRPr="00E12A40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0" w:type="auto"/>
          </w:tcPr>
          <w:p w14:paraId="78BB3D94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  <w:tc>
          <w:tcPr>
            <w:tcW w:w="0" w:type="auto"/>
          </w:tcPr>
          <w:p w14:paraId="42365266" w14:textId="77777777" w:rsidR="00E12A40" w:rsidRPr="00E12A40" w:rsidRDefault="00E12A40" w:rsidP="00E12A40">
            <w:pPr>
              <w:rPr>
                <w:rFonts w:ascii="Calibri" w:hAnsi="Calibri" w:cs="Times New Roman"/>
              </w:rPr>
            </w:pPr>
          </w:p>
        </w:tc>
      </w:tr>
    </w:tbl>
    <w:p w14:paraId="64FA7200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6F465DA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816" w:dyaOrig="408" w14:anchorId="1F8918B6">
          <v:shape id="_x0000_i1251" type="#_x0000_t75" style="width:40.5pt;height:20.5pt" o:ole="">
            <v:imagedata r:id="rId401" o:title=""/>
          </v:shape>
          <o:OLEObject Type="Embed" ProgID="Equation.DSMT4" ShapeID="_x0000_i1251" DrawAspect="Content" ObjectID="_1782226074" r:id="rId40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ại </w:t>
      </w:r>
      <w:r w:rsidRPr="00E12A40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852" w:dyaOrig="624" w14:anchorId="6985B0B1">
          <v:shape id="_x0000_i1252" type="#_x0000_t75" style="width:42.5pt;height:31.5pt" o:ole="">
            <v:imagedata r:id="rId403" o:title=""/>
          </v:shape>
          <o:OLEObject Type="Embed" ProgID="Equation.DSMT4" ShapeID="_x0000_i1252" DrawAspect="Content" ObjectID="_1782226075" r:id="rId40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E12A40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260" w:dyaOrig="420" w14:anchorId="48D86771">
          <v:shape id="_x0000_i1253" type="#_x0000_t75" style="width:63pt;height:21.5pt" o:ole="">
            <v:imagedata r:id="rId405" o:title=""/>
          </v:shape>
          <o:OLEObject Type="Embed" ProgID="Equation.DSMT4" ShapeID="_x0000_i1253" DrawAspect="Content" ObjectID="_1782226076" r:id="rId406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E12A40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852" w:dyaOrig="624" w14:anchorId="31053E88">
          <v:shape id="_x0000_i1254" type="#_x0000_t75" style="width:42.5pt;height:31.5pt" o:ole="">
            <v:imagedata r:id="rId407" o:title=""/>
          </v:shape>
          <o:OLEObject Type="Embed" ProgID="Equation.DSMT4" ShapeID="_x0000_i1254" DrawAspect="Content" ObjectID="_1782226077" r:id="rId408"/>
        </w:object>
      </w:r>
    </w:p>
    <w:p w14:paraId="684D6DF6" w14:textId="77777777" w:rsidR="00E12A40" w:rsidRPr="00E12A40" w:rsidRDefault="00E12A40" w:rsidP="00E12A40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3: </w: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64D49B6">
          <v:shape id="_x0000_i1255" type="#_x0000_t75" style="width:48pt;height:20.5pt" o:ole="">
            <v:imagedata r:id="rId138" o:title=""/>
          </v:shape>
          <o:OLEObject Type="Embed" ProgID="Equation.DSMT4" ShapeID="_x0000_i1255" DrawAspect="Content" ObjectID="_1782226078" r:id="rId409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bên.</w:t>
      </w:r>
    </w:p>
    <w:p w14:paraId="7D807717" w14:textId="77777777" w:rsidR="00E12A40" w:rsidRPr="00E12A40" w:rsidRDefault="00E12A40" w:rsidP="00E12A40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noProof/>
          <w:kern w:val="0"/>
          <w:position w:val="-99"/>
          <w:szCs w:val="22"/>
          <w:lang w:val="en-GB" w:eastAsia="en-GB"/>
          <w14:ligatures w14:val="none"/>
        </w:rPr>
        <w:drawing>
          <wp:inline distT="0" distB="0" distL="0" distR="0" wp14:anchorId="43CDF68B" wp14:editId="4F780B23">
            <wp:extent cx="3875723" cy="1331119"/>
            <wp:effectExtent l="0" t="0" r="0" b="0"/>
            <wp:docPr id="10078" name="Picture 100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9" name="Picture 1007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5723" cy="13311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65AFCE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C1654D2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</w:t>
      </w:r>
      <w:r w:rsidRPr="00E12A40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460" w:dyaOrig="720" w14:anchorId="3E11BDD5">
          <v:shape id="_x0000_i1256" type="#_x0000_t75" style="width:123pt;height:36.5pt" o:ole="">
            <v:imagedata r:id="rId141" o:title=""/>
          </v:shape>
          <o:OLEObject Type="Embed" ProgID="Equation.DSMT4" ShapeID="_x0000_i1256" DrawAspect="Content" ObjectID="_1782226079" r:id="rId41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 trên </w:t>
      </w:r>
      <w:r w:rsidRPr="00E12A40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176" w:dyaOrig="672" w14:anchorId="49AC71BD">
          <v:shape id="_x0000_i1257" type="#_x0000_t75" style="width:59pt;height:33.5pt" o:ole="">
            <v:imagedata r:id="rId143" o:title=""/>
          </v:shape>
          <o:OLEObject Type="Embed" ProgID="Equation.DSMT4" ShapeID="_x0000_i1257" DrawAspect="Content" ObjectID="_1782226080" r:id="rId411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DD6275E" w14:textId="787D6E93" w:rsidR="00E12A40" w:rsidRDefault="00156D6B" w:rsidP="00156D6B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dẫn</w:t>
      </w:r>
      <w:r w:rsidR="00E12A40" w:rsidRPr="00E12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giải</w:t>
      </w:r>
    </w:p>
    <w:p w14:paraId="6CF87EC0" w14:textId="080D1A9E" w:rsidR="00156D6B" w:rsidRPr="00E12A40" w:rsidRDefault="00156D6B" w:rsidP="00156D6B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ĐÁP ÁN 3</w:t>
      </w:r>
    </w:p>
    <w:p w14:paraId="0BB116B8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</w:t>
      </w:r>
      <w:r w:rsidRPr="00E12A40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556" w:dyaOrig="672" w14:anchorId="1FC56774">
          <v:shape id="_x0000_i1258" type="#_x0000_t75" style="width:127.5pt;height:33.5pt" o:ole="">
            <v:imagedata r:id="rId412" o:title=""/>
          </v:shape>
          <o:OLEObject Type="Embed" ProgID="Equation.DSMT4" ShapeID="_x0000_i1258" DrawAspect="Content" ObjectID="_1782226081" r:id="rId413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Đặt </w:t>
      </w:r>
      <w:r w:rsidRPr="00E12A40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464" w:dyaOrig="672" w14:anchorId="731E92F9">
          <v:shape id="_x0000_i1259" type="#_x0000_t75" style="width:73.5pt;height:33.5pt" o:ole="">
            <v:imagedata r:id="rId414" o:title=""/>
          </v:shape>
          <o:OLEObject Type="Embed" ProgID="Equation.DSMT4" ShapeID="_x0000_i1259" DrawAspect="Content" ObjectID="_1782226082" r:id="rId415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408" w14:anchorId="76F94AE2">
          <v:shape id="_x0000_i1260" type="#_x0000_t75" style="width:46.5pt;height:20.5pt" o:ole="">
            <v:imagedata r:id="rId416" o:title=""/>
          </v:shape>
          <o:OLEObject Type="Embed" ProgID="Equation.DSMT4" ShapeID="_x0000_i1260" DrawAspect="Content" ObjectID="_1782226083" r:id="rId417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3C154F5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tương đương: </w:t>
      </w:r>
      <w:r w:rsidRPr="00E12A40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3648" w:dyaOrig="840" w14:anchorId="54BAC267">
          <v:shape id="_x0000_i1261" type="#_x0000_t75" style="width:182.5pt;height:42pt" o:ole="">
            <v:imagedata r:id="rId418" o:title=""/>
          </v:shape>
          <o:OLEObject Type="Embed" ProgID="Equation.DSMT4" ShapeID="_x0000_i1261" DrawAspect="Content" ObjectID="_1782226084" r:id="rId419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AE4F2C0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</w:t>
      </w:r>
      <w:r w:rsidRPr="00E12A40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548" w:dyaOrig="672" w14:anchorId="1BC0BE77">
          <v:shape id="_x0000_i1262" type="#_x0000_t75" style="width:77.5pt;height:33.5pt" o:ole="">
            <v:imagedata r:id="rId420" o:title=""/>
          </v:shape>
          <o:OLEObject Type="Embed" ProgID="Equation.DSMT4" ShapeID="_x0000_i1262" DrawAspect="Content" ObjectID="_1782226085" r:id="rId421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ta có bảng biến thiên của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52" w14:anchorId="4C5794ED">
          <v:shape id="_x0000_i1263" type="#_x0000_t75" style="width:7.5pt;height:12.5pt" o:ole="">
            <v:imagedata r:id="rId422" o:title=""/>
          </v:shape>
          <o:OLEObject Type="Embed" ProgID="Equation.DSMT4" ShapeID="_x0000_i1263" DrawAspect="Content" ObjectID="_1782226086" r:id="rId423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:</w:t>
      </w:r>
    </w:p>
    <w:p w14:paraId="4C418EFC" w14:textId="77777777" w:rsidR="00E12A40" w:rsidRPr="00E12A40" w:rsidRDefault="00E12A40" w:rsidP="00E12A40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noProof/>
          <w:kern w:val="0"/>
          <w:position w:val="-79"/>
          <w:szCs w:val="22"/>
          <w:lang w:val="en-GB" w:eastAsia="en-GB"/>
          <w14:ligatures w14:val="none"/>
        </w:rPr>
        <w:drawing>
          <wp:inline distT="0" distB="0" distL="0" distR="0" wp14:anchorId="4B5012FC" wp14:editId="59F51C25">
            <wp:extent cx="3250406" cy="1083469"/>
            <wp:effectExtent l="0" t="0" r="0" b="0"/>
            <wp:docPr id="10105" name="Picture 101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" name="Picture 10106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406" cy="10834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A172E38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654D790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ựa vào bảng biến thiên, ta thấy phương trình </w:t>
      </w:r>
      <w:r w:rsidRPr="00E12A40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16" w:dyaOrig="360" w14:anchorId="56F91CB1">
          <v:shape id="_x0000_i1264" type="#_x0000_t75" style="width:25.5pt;height:18.5pt" o:ole="">
            <v:imagedata r:id="rId425" o:title=""/>
          </v:shape>
          <o:OLEObject Type="Embed" ProgID="Equation.DSMT4" ShapeID="_x0000_i1264" DrawAspect="Content" ObjectID="_1782226087" r:id="rId426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3 nghiệm </w:t>
      </w:r>
      <w:r w:rsidRPr="00E12A40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548" w:dyaOrig="672" w14:anchorId="2DCE8EEA">
          <v:shape id="_x0000_i1265" type="#_x0000_t75" style="width:77.5pt;height:33.5pt" o:ole="">
            <v:imagedata r:id="rId427" o:title=""/>
          </v:shape>
          <o:OLEObject Type="Embed" ProgID="Equation.DSMT4" ShapeID="_x0000_i1265" DrawAspect="Content" ObjectID="_1782226088" r:id="rId428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F04F69A" w14:textId="77777777" w:rsidR="00E12A40" w:rsidRPr="00E12A40" w:rsidRDefault="00E12A40" w:rsidP="00E12A40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E32E476">
          <v:shape id="_x0000_i1266" type="#_x0000_t75" style="width:48pt;height:20.5pt" o:ole="">
            <v:imagedata r:id="rId145" o:title=""/>
          </v:shape>
          <o:OLEObject Type="Embed" ProgID="Equation.DSMT4" ShapeID="_x0000_i1266" DrawAspect="Content" ObjectID="_1782226089" r:id="rId429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ạo hàm liên tục trên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71735390">
          <v:shape id="_x0000_i1267" type="#_x0000_t75" style="width:13pt;height:13pt" o:ole="">
            <v:imagedata r:id="rId147" o:title=""/>
          </v:shape>
          <o:OLEObject Type="Embed" ProgID="Equation.DSMT4" ShapeID="_x0000_i1267" DrawAspect="Content" ObjectID="_1782226090" r:id="rId43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Đồ thị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7059AD33">
          <v:shape id="_x0000_i1268" type="#_x0000_t75" style="width:48pt;height:20.5pt" o:ole="">
            <v:imagedata r:id="rId149" o:title=""/>
          </v:shape>
          <o:OLEObject Type="Embed" ProgID="Equation.DSMT4" ShapeID="_x0000_i1268" DrawAspect="Content" ObjectID="_1782226091" r:id="rId431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hình vẽ. Số đường tiệm cận đứng của đồ thị hàm số </w:t>
      </w:r>
      <w:r w:rsidRPr="00E12A40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1812" w:dyaOrig="744" w14:anchorId="3B568154">
          <v:shape id="_x0000_i1269" type="#_x0000_t75" style="width:90.5pt;height:37pt" o:ole="">
            <v:imagedata r:id="rId151" o:title=""/>
          </v:shape>
          <o:OLEObject Type="Embed" ProgID="Equation.DSMT4" ShapeID="_x0000_i1269" DrawAspect="Content" ObjectID="_1782226092" r:id="rId43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1C753336" w14:textId="77777777" w:rsidR="00E12A40" w:rsidRPr="00E12A40" w:rsidRDefault="00E12A40" w:rsidP="00E12A40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noProof/>
          <w:kern w:val="0"/>
          <w:position w:val="-180"/>
          <w:szCs w:val="22"/>
          <w:lang w:val="en-GB" w:eastAsia="en-GB"/>
          <w14:ligatures w14:val="none"/>
        </w:rPr>
        <w:lastRenderedPageBreak/>
        <w:drawing>
          <wp:inline distT="0" distB="0" distL="0" distR="0" wp14:anchorId="2028B1E3" wp14:editId="543D2143">
            <wp:extent cx="2724150" cy="2358866"/>
            <wp:effectExtent l="0" t="0" r="0" b="0"/>
            <wp:docPr id="10120" name="Picture 101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" name="Picture 1012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588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9FC68D" w14:textId="7D43985A" w:rsidR="00E12A40" w:rsidRDefault="00E12A40" w:rsidP="00E12A40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dẫn</w:t>
      </w:r>
      <w:r w:rsidRPr="00E12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giải</w:t>
      </w:r>
    </w:p>
    <w:p w14:paraId="0B1931F6" w14:textId="751E21A6" w:rsidR="00E12A40" w:rsidRPr="00E12A40" w:rsidRDefault="00E12A40" w:rsidP="00E12A40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ĐÁP ÁN </w:t>
      </w:r>
      <w:r w:rsidR="00156D6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4</w:t>
      </w:r>
    </w:p>
    <w:p w14:paraId="3090FC05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 </w:t>
      </w:r>
      <w:r w:rsidRPr="00E12A40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3648" w:dyaOrig="768" w14:anchorId="5C62DE38">
          <v:shape id="_x0000_i1270" type="#_x0000_t75" style="width:182.5pt;height:38.5pt" o:ole="">
            <v:imagedata r:id="rId433" o:title=""/>
          </v:shape>
          <o:OLEObject Type="Embed" ProgID="Equation.DSMT4" ShapeID="_x0000_i1270" DrawAspect="Content" ObjectID="_1782226093" r:id="rId43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5211BC4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Xét phương trình </w:t>
      </w:r>
      <w:r w:rsidRPr="00E12A40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3288" w:dyaOrig="840" w14:anchorId="57F3EA1A">
          <v:shape id="_x0000_i1271" type="#_x0000_t75" style="width:164.5pt;height:42pt" o:ole="">
            <v:imagedata r:id="rId435" o:title=""/>
          </v:shape>
          <o:OLEObject Type="Embed" ProgID="Equation.DSMT4" ShapeID="_x0000_i1271" DrawAspect="Content" ObjectID="_1782226094" r:id="rId436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23300C7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36" w:dyaOrig="408" w14:anchorId="4368C688">
          <v:shape id="_x0000_i1272" type="#_x0000_t75" style="width:47pt;height:20.5pt" o:ole="">
            <v:imagedata r:id="rId437" o:title=""/>
          </v:shape>
          <o:OLEObject Type="Embed" ProgID="Equation.DSMT4" ShapeID="_x0000_i1272" DrawAspect="Content" ObjectID="_1782226095" r:id="rId438"/>
        </w:object>
      </w:r>
      <w:r w:rsidRPr="00E12A40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1692" w:dyaOrig="840" w14:anchorId="25951624">
          <v:shape id="_x0000_i1273" type="#_x0000_t75" style="width:84.5pt;height:42pt" o:ole="">
            <v:imagedata r:id="rId439" o:title=""/>
          </v:shape>
          <o:OLEObject Type="Embed" ProgID="Equation.DSMT4" ShapeID="_x0000_i1273" DrawAspect="Content" ObjectID="_1782226096" r:id="rId440"/>
        </w:objec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04" w:dyaOrig="288" w14:anchorId="637F2889">
          <v:shape id="_x0000_i1274" type="#_x0000_t75" style="width:40pt;height:14.5pt" o:ole="">
            <v:imagedata r:id="rId441" o:title=""/>
          </v:shape>
          <o:OLEObject Type="Embed" ProgID="Equation.DSMT4" ShapeID="_x0000_i1274" DrawAspect="Content" ObjectID="_1782226097" r:id="rId44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CĐ,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2" w:dyaOrig="288" w14:anchorId="2042F839">
          <v:shape id="_x0000_i1275" type="#_x0000_t75" style="width:33.5pt;height:14.5pt" o:ole="">
            <v:imagedata r:id="rId443" o:title=""/>
          </v:shape>
          <o:OLEObject Type="Embed" ProgID="Equation.DSMT4" ShapeID="_x0000_i1275" DrawAspect="Content" ObjectID="_1782226098" r:id="rId44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ông là TCĐ.</w:t>
      </w:r>
    </w:p>
    <w:p w14:paraId="19B18C37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</w:t>
      </w:r>
      <w:r w:rsidRPr="00E12A40">
        <w:rPr>
          <w:rFonts w:ascii="Times New Roman" w:eastAsia="Calibri" w:hAnsi="Times New Roman" w:cs="Times New Roman"/>
          <w:kern w:val="0"/>
          <w:position w:val="-56"/>
          <w:szCs w:val="22"/>
          <w:lang w:eastAsia="en-US"/>
          <w14:ligatures w14:val="none"/>
        </w:rPr>
        <w:object w:dxaOrig="2916" w:dyaOrig="1248" w14:anchorId="44395E20">
          <v:shape id="_x0000_i1276" type="#_x0000_t75" style="width:146pt;height:62.5pt" o:ole="">
            <v:imagedata r:id="rId445" o:title=""/>
          </v:shape>
          <o:OLEObject Type="Embed" ProgID="Equation.DSMT4" ShapeID="_x0000_i1276" DrawAspect="Content" ObjectID="_1782226099" r:id="rId446"/>
        </w:objec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52" w14:anchorId="67DCCD09">
          <v:shape id="_x0000_i1277" type="#_x0000_t75" style="width:15pt;height:12.5pt" o:ole="">
            <v:imagedata r:id="rId447" o:title=""/>
          </v:shape>
          <o:OLEObject Type="Embed" ProgID="Equation.DSMT4" ShapeID="_x0000_i1277" DrawAspect="Content" ObjectID="_1782226100" r:id="rId448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1CB2C330">
          <v:shape id="_x0000_i1278" type="#_x0000_t75" style="width:27.5pt;height:14.5pt" o:ole="">
            <v:imagedata r:id="rId449" o:title=""/>
          </v:shape>
          <o:OLEObject Type="Embed" ProgID="Equation.DSMT4" ShapeID="_x0000_i1278" DrawAspect="Content" ObjectID="_1782226101" r:id="rId45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12A40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600" w:dyaOrig="360" w14:anchorId="10F6D804">
          <v:shape id="_x0000_i1279" type="#_x0000_t75" style="width:30pt;height:18.5pt" o:ole="">
            <v:imagedata r:id="rId451" o:title=""/>
          </v:shape>
          <o:OLEObject Type="Embed" ProgID="Equation.DSMT4" ShapeID="_x0000_i1279" DrawAspect="Content" ObjectID="_1782226102" r:id="rId45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E12A40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624" w:dyaOrig="360" w14:anchorId="68C9C12E">
          <v:shape id="_x0000_i1280" type="#_x0000_t75" style="width:31.5pt;height:18.5pt" o:ole="">
            <v:imagedata r:id="rId453" o:title=""/>
          </v:shape>
          <o:OLEObject Type="Embed" ProgID="Equation.DSMT4" ShapeID="_x0000_i1280" DrawAspect="Content" ObjectID="_1782226103" r:id="rId45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ều là các đường TCĐ.</w:t>
      </w:r>
    </w:p>
    <w:p w14:paraId="4B5CDD1E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đồ thị hàm số có 4 đường TCĐ.</w:t>
      </w:r>
    </w:p>
    <w:p w14:paraId="4E9E2FED" w14:textId="7AFE4D1A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5: </w: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1A8CCDBF">
          <v:shape id="_x0000_i1281" type="#_x0000_t75" style="width:48pt;height:20.5pt" o:ole="">
            <v:imagedata r:id="rId154" o:title=""/>
          </v:shape>
          <o:OLEObject Type="Embed" ProgID="Equation.DSMT4" ShapeID="_x0000_i1281" DrawAspect="Content" ObjectID="_1782226104" r:id="rId455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</w:t>
      </w:r>
    </w:p>
    <w:p w14:paraId="25A16733" w14:textId="77777777" w:rsidR="00E12A40" w:rsidRPr="00E12A40" w:rsidRDefault="00E12A40" w:rsidP="00E12A40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noProof/>
          <w:kern w:val="0"/>
          <w:position w:val="-123"/>
          <w:szCs w:val="22"/>
          <w:lang w:val="en-GB" w:eastAsia="en-GB"/>
          <w14:ligatures w14:val="none"/>
        </w:rPr>
        <w:drawing>
          <wp:inline distT="0" distB="0" distL="0" distR="0" wp14:anchorId="31B8E3CD" wp14:editId="1D080E42">
            <wp:extent cx="3355658" cy="1640681"/>
            <wp:effectExtent l="0" t="0" r="0" b="0"/>
            <wp:docPr id="10155" name="Picture 101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" name="Picture 10156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658" cy="16406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00C9AC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545A387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26BDD621">
          <v:shape id="_x0000_i1282" type="#_x0000_t75" style="width:10.5pt;height:14.5pt" o:ole="">
            <v:imagedata r:id="rId157" o:title=""/>
          </v:shape>
          <o:OLEObject Type="Embed" ProgID="Equation.DSMT4" ShapeID="_x0000_i1282" DrawAspect="Content" ObjectID="_1782226105" r:id="rId456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E12A40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5BCC7D3D">
          <v:shape id="_x0000_i1283" type="#_x0000_t75" style="width:13pt;height:10.5pt" o:ole="">
            <v:imagedata r:id="rId457" o:title=""/>
          </v:shape>
          <o:OLEObject Type="Embed" ProgID="Equation.DSMT4" ShapeID="_x0000_i1283" DrawAspect="Content" ObjectID="_1782226106" r:id="rId458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E12A40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920" w:dyaOrig="516" w14:anchorId="4EED716A">
          <v:shape id="_x0000_i1284" type="#_x0000_t75" style="width:96pt;height:25.5pt" o:ole="">
            <v:imagedata r:id="rId159" o:title=""/>
          </v:shape>
          <o:OLEObject Type="Embed" ProgID="Equation.DSMT4" ShapeID="_x0000_i1284" DrawAspect="Content" ObjectID="_1782226107" r:id="rId459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0624CAB3">
          <v:shape id="_x0000_i1285" type="#_x0000_t75" style="width:9pt;height:14.5pt" o:ole="">
            <v:imagedata r:id="rId161" o:title=""/>
          </v:shape>
          <o:OLEObject Type="Embed" ProgID="Equation.DSMT4" ShapeID="_x0000_i1285" DrawAspect="Content" ObjectID="_1782226108" r:id="rId46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Tổng các phần tử của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4C80EAAD">
          <v:shape id="_x0000_i1286" type="#_x0000_t75" style="width:10.5pt;height:14.5pt" o:ole="">
            <v:imagedata r:id="rId163" o:title=""/>
          </v:shape>
          <o:OLEObject Type="Embed" ProgID="Equation.DSMT4" ShapeID="_x0000_i1286" DrawAspect="Content" ObjectID="_1782226109" r:id="rId461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05E4B4AB" w14:textId="3B129FDD" w:rsidR="00E12A40" w:rsidRDefault="00E12A40" w:rsidP="00E12A40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Hướng dẫn </w:t>
      </w:r>
      <w:r w:rsidRPr="00E12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giải</w:t>
      </w:r>
    </w:p>
    <w:p w14:paraId="4170178C" w14:textId="6ECE80A5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ĐÁP ÁN 2</w:t>
      </w:r>
    </w:p>
    <w:p w14:paraId="31F3C95B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</w:t>
      </w:r>
    </w:p>
    <w:p w14:paraId="70807B9A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position w:val="-114"/>
          <w:szCs w:val="22"/>
          <w:lang w:eastAsia="en-US"/>
          <w14:ligatures w14:val="none"/>
        </w:rPr>
        <w:object w:dxaOrig="4814" w:dyaOrig="2400" w14:anchorId="57B584B7">
          <v:shape id="_x0000_i1287" type="#_x0000_t75" style="width:240pt;height:120pt" o:ole="">
            <v:imagedata r:id="rId462" o:title=""/>
          </v:shape>
          <o:OLEObject Type="Embed" ProgID="Equation.DSMT4" ShapeID="_x0000_i1287" DrawAspect="Content" ObjectID="_1782226110" r:id="rId463"/>
        </w:object>
      </w:r>
    </w:p>
    <w:p w14:paraId="0C12B118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hàm số có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69B15152">
          <v:shape id="_x0000_i1288" type="#_x0000_t75" style="width:9pt;height:14.5pt" o:ole="">
            <v:imagedata r:id="rId464" o:title=""/>
          </v:shape>
          <o:OLEObject Type="Embed" ProgID="Equation.DSMT4" ShapeID="_x0000_i1288" DrawAspect="Content" ObjectID="_1782226111" r:id="rId465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thì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944" w:dyaOrig="408" w14:anchorId="5289A5C2">
          <v:shape id="_x0000_i1289" type="#_x0000_t75" style="width:247pt;height:20.5pt" o:ole="">
            <v:imagedata r:id="rId466" o:title=""/>
          </v:shape>
          <o:OLEObject Type="Embed" ProgID="Equation.DSMT4" ShapeID="_x0000_i1289" DrawAspect="Content" ObjectID="_1782226112" r:id="rId467"/>
        </w:object>
      </w:r>
    </w:p>
    <w:p w14:paraId="442099CB" w14:textId="77777777" w:rsid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tổng các phần tử của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05A8DDB2">
          <v:shape id="_x0000_i1290" type="#_x0000_t75" style="width:10.5pt;height:14.5pt" o:ole="">
            <v:imagedata r:id="rId468" o:title=""/>
          </v:shape>
          <o:OLEObject Type="Embed" ProgID="Equation.DSMT4" ShapeID="_x0000_i1290" DrawAspect="Content" ObjectID="_1782226113" r:id="rId469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3A4D9D74">
          <v:shape id="_x0000_i1291" type="#_x0000_t75" style="width:9.5pt;height:13pt" o:ole="">
            <v:imagedata r:id="rId470" o:title=""/>
          </v:shape>
          <o:OLEObject Type="Embed" ProgID="Equation.DSMT4" ShapeID="_x0000_i1291" DrawAspect="Content" ObjectID="_1782226114" r:id="rId471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7547975" w14:textId="77777777" w:rsidR="00E12A40" w:rsidRPr="00E12A40" w:rsidRDefault="00E12A40" w:rsidP="00E12A40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6: </w: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ó bao nhiêu giá trị nguyên của tham số </w:t>
      </w:r>
      <w:r w:rsidRPr="00E12A40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28" w14:anchorId="7D8E9970">
          <v:shape id="_x0000_i1292" type="#_x0000_t75" style="width:13pt;height:11pt" o:ole="">
            <v:imagedata r:id="rId165" o:title=""/>
          </v:shape>
          <o:OLEObject Type="Embed" ProgID="Equation.DSMT4" ShapeID="_x0000_i1292" DrawAspect="Content" ObjectID="_1782226115" r:id="rId472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ể hàm số </w:t>
      </w:r>
      <w:r w:rsidRPr="00E12A40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3696" w:dyaOrig="360" w14:anchorId="62A163E2">
          <v:shape id="_x0000_i1293" type="#_x0000_t75" style="width:184.5pt;height:18.5pt" o:ole="">
            <v:imagedata r:id="rId167" o:title=""/>
          </v:shape>
          <o:OLEObject Type="Embed" ProgID="Equation.DSMT4" ShapeID="_x0000_i1293" DrawAspect="Content" ObjectID="_1782226116" r:id="rId473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nghịch biến trên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6481BB3A">
          <v:shape id="_x0000_i1294" type="#_x0000_t75" style="width:12.5pt;height:13pt" o:ole="">
            <v:imagedata r:id="rId169" o:title=""/>
          </v:shape>
          <o:OLEObject Type="Embed" ProgID="Equation.DSMT4" ShapeID="_x0000_i1294" DrawAspect="Content" ObjectID="_1782226117" r:id="rId47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?</w:t>
      </w:r>
    </w:p>
    <w:p w14:paraId="1E998E29" w14:textId="66BA8C65" w:rsidR="00E12A40" w:rsidRDefault="00E12A40" w:rsidP="00E12A40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 w:rsidRPr="00E12A40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dẫn</w:t>
      </w:r>
      <w:r w:rsidRPr="00E12A40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giải</w:t>
      </w:r>
    </w:p>
    <w:p w14:paraId="765BB377" w14:textId="6BB6868A" w:rsidR="00E12A40" w:rsidRPr="00E12A40" w:rsidRDefault="00E12A40" w:rsidP="00E12A40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ĐÁP ÁN 5</w:t>
      </w:r>
    </w:p>
    <w:p w14:paraId="03EF6CBA" w14:textId="77777777" w:rsidR="00E12A40" w:rsidRPr="000C1A27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a có </w:t>
      </w:r>
      <w:r w:rsidRPr="00E12A40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3468" w:dyaOrig="360" w14:anchorId="2034C2C7">
          <v:shape id="_x0000_i1295" type="#_x0000_t75" style="width:173.5pt;height:18.5pt" o:ole="">
            <v:imagedata r:id="rId475" o:title=""/>
          </v:shape>
          <o:OLEObject Type="Embed" ProgID="Equation.DSMT4" ShapeID="_x0000_i1295" DrawAspect="Content" ObjectID="_1782226118" r:id="rId476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132AC708" w14:textId="77777777" w:rsidR="00E12A40" w:rsidRPr="000C1A27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1: Xét </w:t>
      </w:r>
      <w:r w:rsidRPr="00E12A40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568" w:dyaOrig="720" w14:anchorId="2321071D">
          <v:shape id="_x0000_i1296" type="#_x0000_t75" style="width:128.5pt;height:36.5pt" o:ole="">
            <v:imagedata r:id="rId477" o:title=""/>
          </v:shape>
          <o:OLEObject Type="Embed" ProgID="Equation.DSMT4" ShapeID="_x0000_i1296" DrawAspect="Content" ObjectID="_1782226119" r:id="rId478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6B223EDE" w14:textId="77777777" w:rsidR="00E12A40" w:rsidRPr="000C1A27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Với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451AAD90">
          <v:shape id="_x0000_i1297" type="#_x0000_t75" style="width:30pt;height:14.5pt" o:ole="">
            <v:imagedata r:id="rId479" o:title=""/>
          </v:shape>
          <o:OLEObject Type="Embed" ProgID="Equation.DSMT4" ShapeID="_x0000_i1297" DrawAspect="Content" ObjectID="_1782226120" r:id="rId480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hì </w:t>
      </w:r>
      <w:r w:rsidRPr="00E12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92" w:dyaOrig="312" w14:anchorId="2B8158D6">
          <v:shape id="_x0000_i1298" type="#_x0000_t75" style="width:54.5pt;height:15.5pt" o:ole="">
            <v:imagedata r:id="rId481" o:title=""/>
          </v:shape>
          <o:OLEObject Type="Embed" ProgID="Equation.DSMT4" ShapeID="_x0000_i1298" DrawAspect="Content" ObjectID="_1782226121" r:id="rId482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68" w:dyaOrig="288" w14:anchorId="1C39D652">
          <v:shape id="_x0000_i1299" type="#_x0000_t75" style="width:38.5pt;height:14.5pt" o:ole="">
            <v:imagedata r:id="rId483" o:title=""/>
          </v:shape>
          <o:OLEObject Type="Embed" ProgID="Equation.DSMT4" ShapeID="_x0000_i1299" DrawAspect="Content" ObjectID="_1782226122" r:id="rId484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suy ra hàm số nghịch biến trên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71DFD3B0">
          <v:shape id="_x0000_i1300" type="#_x0000_t75" style="width:12.5pt;height:13pt" o:ole="">
            <v:imagedata r:id="rId169" o:title=""/>
          </v:shape>
          <o:OLEObject Type="Embed" ProgID="Equation.DSMT4" ShapeID="_x0000_i1300" DrawAspect="Content" ObjectID="_1782226123" r:id="rId485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Vậy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32C90737">
          <v:shape id="_x0000_i1301" type="#_x0000_t75" style="width:30pt;height:14.5pt" o:ole="">
            <v:imagedata r:id="rId479" o:title=""/>
          </v:shape>
          <o:OLEObject Type="Embed" ProgID="Equation.DSMT4" ShapeID="_x0000_i1301" DrawAspect="Content" ObjectID="_1782226124" r:id="rId486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nhận.</w:t>
      </w:r>
    </w:p>
    <w:p w14:paraId="1BD2B6FF" w14:textId="77777777" w:rsidR="00E12A40" w:rsidRPr="000C1A27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Với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32" w:dyaOrig="288" w14:anchorId="6526A19E">
          <v:shape id="_x0000_i1302" type="#_x0000_t75" style="width:36.5pt;height:14.5pt" o:ole="">
            <v:imagedata r:id="rId487" o:title=""/>
          </v:shape>
          <o:OLEObject Type="Embed" ProgID="Equation.DSMT4" ShapeID="_x0000_i1302" DrawAspect="Content" ObjectID="_1782226125" r:id="rId488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hì </w:t>
      </w:r>
      <w:r w:rsidRPr="00E12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332" w:dyaOrig="312" w14:anchorId="16132608">
          <v:shape id="_x0000_i1303" type="#_x0000_t75" style="width:66.5pt;height:15.5pt" o:ole="">
            <v:imagedata r:id="rId489" o:title=""/>
          </v:shape>
          <o:OLEObject Type="Embed" ProgID="Equation.DSMT4" ShapeID="_x0000_i1303" DrawAspect="Content" ObjectID="_1782226126" r:id="rId490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suy ra hàm số không nghịch biến trên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77A6CF81">
          <v:shape id="_x0000_i1304" type="#_x0000_t75" style="width:12.5pt;height:13pt" o:ole="">
            <v:imagedata r:id="rId169" o:title=""/>
          </v:shape>
          <o:OLEObject Type="Embed" ProgID="Equation.DSMT4" ShapeID="_x0000_i1304" DrawAspect="Content" ObjectID="_1782226127" r:id="rId491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Vậy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32" w:dyaOrig="288" w14:anchorId="55737675">
          <v:shape id="_x0000_i1305" type="#_x0000_t75" style="width:36.5pt;height:14.5pt" o:ole="">
            <v:imagedata r:id="rId492" o:title=""/>
          </v:shape>
          <o:OLEObject Type="Embed" ProgID="Equation.DSMT4" ShapeID="_x0000_i1305" DrawAspect="Content" ObjectID="_1782226128" r:id="rId493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oại.</w:t>
      </w:r>
    </w:p>
    <w:p w14:paraId="7DC32149" w14:textId="77777777" w:rsidR="00E12A40" w:rsidRPr="000C1A27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2: Xét </w:t>
      </w:r>
      <w:r w:rsidRPr="00E12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428" w:dyaOrig="312" w14:anchorId="4994443D">
          <v:shape id="_x0000_i1306" type="#_x0000_t75" style="width:71.5pt;height:15.5pt" o:ole="">
            <v:imagedata r:id="rId494" o:title=""/>
          </v:shape>
          <o:OLEObject Type="Embed" ProgID="Equation.DSMT4" ShapeID="_x0000_i1306" DrawAspect="Content" ObjectID="_1782226129" r:id="rId495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41E0E6C1" w14:textId="77777777" w:rsidR="00E12A40" w:rsidRPr="000C1A27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Điều kiện để hàm số đã cho nghịch biến trên </w:t>
      </w:r>
      <w:r w:rsidRPr="00E12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64" w14:anchorId="580ABAEA">
          <v:shape id="_x0000_i1307" type="#_x0000_t75" style="width:12.5pt;height:13pt" o:ole="">
            <v:imagedata r:id="rId169" o:title=""/>
          </v:shape>
          <o:OLEObject Type="Embed" ProgID="Equation.DSMT4" ShapeID="_x0000_i1307" DrawAspect="Content" ObjectID="_1782226130" r:id="rId496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là </w:t>
      </w:r>
      <w:r w:rsidRPr="00E12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380" w:dyaOrig="312" w14:anchorId="2EB18C49">
          <v:shape id="_x0000_i1308" type="#_x0000_t75" style="width:68.5pt;height:15.5pt" o:ole="">
            <v:imagedata r:id="rId497" o:title=""/>
          </v:shape>
          <o:OLEObject Type="Embed" ProgID="Equation.DSMT4" ShapeID="_x0000_i1308" DrawAspect="Content" ObjectID="_1782226131" r:id="rId498"/>
        </w:object>
      </w:r>
      <w:r w:rsidRPr="000C1A2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6C01500E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3960" w:dyaOrig="792" w14:anchorId="6C5F87DC">
          <v:shape id="_x0000_i1309" type="#_x0000_t75" style="width:198pt;height:39pt" o:ole="">
            <v:imagedata r:id="rId499" o:title=""/>
          </v:shape>
          <o:OLEObject Type="Embed" ProgID="Equation.DSMT4" ShapeID="_x0000_i1309" DrawAspect="Content" ObjectID="_1782226132" r:id="rId500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969100B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2328" w:dyaOrig="756" w14:anchorId="27EBFDBB">
          <v:shape id="_x0000_i1310" type="#_x0000_t75" style="width:116.5pt;height:37.5pt" o:ole="">
            <v:imagedata r:id="rId501" o:title=""/>
          </v:shape>
          <o:OLEObject Type="Embed" ProgID="Equation.DSMT4" ShapeID="_x0000_i1310" DrawAspect="Content" ObjectID="_1782226133" r:id="rId502"/>
        </w:object>
      </w:r>
      <w:r w:rsidRPr="00E12A40">
        <w:rPr>
          <w:rFonts w:ascii="Times New Roman" w:eastAsia="Calibri" w:hAnsi="Times New Roman" w:cs="Times New Roman"/>
          <w:kern w:val="0"/>
          <w:position w:val="-46"/>
          <w:szCs w:val="22"/>
          <w:lang w:eastAsia="en-US"/>
          <w14:ligatures w14:val="none"/>
        </w:rPr>
        <w:object w:dxaOrig="3048" w:dyaOrig="1032" w14:anchorId="2371BDAF">
          <v:shape id="_x0000_i1311" type="#_x0000_t75" style="width:152pt;height:51.5pt" o:ole="">
            <v:imagedata r:id="rId503" o:title=""/>
          </v:shape>
          <o:OLEObject Type="Embed" ProgID="Equation.DSMT4" ShapeID="_x0000_i1311" DrawAspect="Content" ObjectID="_1782226134" r:id="rId504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E99194A" w14:textId="77777777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</w:t>
      </w:r>
      <w:r w:rsidRPr="00E12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48" w:dyaOrig="288" w14:anchorId="5D86B8BE">
          <v:shape id="_x0000_i1312" type="#_x0000_t75" style="width:33pt;height:14.5pt" o:ole="">
            <v:imagedata r:id="rId505" o:title=""/>
          </v:shape>
          <o:OLEObject Type="Embed" ProgID="Equation.DSMT4" ShapeID="_x0000_i1312" DrawAspect="Content" ObjectID="_1782226135" r:id="rId506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suy ra </w:t>
      </w:r>
      <w:r w:rsidRPr="00E12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668" w:dyaOrig="408" w14:anchorId="146A2685">
          <v:shape id="_x0000_i1313" type="#_x0000_t75" style="width:83pt;height:20.5pt" o:ole="">
            <v:imagedata r:id="rId507" o:title=""/>
          </v:shape>
          <o:OLEObject Type="Embed" ProgID="Equation.DSMT4" ShapeID="_x0000_i1313" DrawAspect="Content" ObjectID="_1782226136" r:id="rId508"/>
        </w:object>
      </w:r>
      <w:r w:rsidRPr="00E12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4BE42B8" w14:textId="726BF48F" w:rsidR="00E12A40" w:rsidRPr="00E12A40" w:rsidRDefault="00E12A40" w:rsidP="00E12A40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</w:p>
    <w:p w14:paraId="0F900319" w14:textId="449B9826" w:rsidR="00E12A40" w:rsidRPr="00E12A40" w:rsidRDefault="00E12A40" w:rsidP="009C10C2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</w:t>
      </w:r>
    </w:p>
    <w:p w14:paraId="2DB943FD" w14:textId="77777777" w:rsidR="0037493B" w:rsidRPr="00A401C1" w:rsidRDefault="0037493B">
      <w:pPr>
        <w:rPr>
          <w:lang w:val="vi-VN"/>
        </w:rPr>
      </w:pPr>
    </w:p>
    <w:sectPr w:rsidR="0037493B" w:rsidRPr="00A401C1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6F71"/>
    <w:rsid w:val="000021F0"/>
    <w:rsid w:val="00054C64"/>
    <w:rsid w:val="000C1A27"/>
    <w:rsid w:val="000C2D1D"/>
    <w:rsid w:val="001072E5"/>
    <w:rsid w:val="00156D6B"/>
    <w:rsid w:val="002425E3"/>
    <w:rsid w:val="00284E93"/>
    <w:rsid w:val="00307FEC"/>
    <w:rsid w:val="0037493B"/>
    <w:rsid w:val="003D6CA3"/>
    <w:rsid w:val="00430339"/>
    <w:rsid w:val="004C774A"/>
    <w:rsid w:val="005264C6"/>
    <w:rsid w:val="005541D2"/>
    <w:rsid w:val="005D026D"/>
    <w:rsid w:val="00633493"/>
    <w:rsid w:val="00636A99"/>
    <w:rsid w:val="006474A9"/>
    <w:rsid w:val="00704983"/>
    <w:rsid w:val="00752FF3"/>
    <w:rsid w:val="008B16DB"/>
    <w:rsid w:val="00930A13"/>
    <w:rsid w:val="00993A26"/>
    <w:rsid w:val="009C10C2"/>
    <w:rsid w:val="00A401C1"/>
    <w:rsid w:val="00A41F17"/>
    <w:rsid w:val="00A93853"/>
    <w:rsid w:val="00AB61E8"/>
    <w:rsid w:val="00B671EB"/>
    <w:rsid w:val="00BC29D5"/>
    <w:rsid w:val="00C21806"/>
    <w:rsid w:val="00C2623A"/>
    <w:rsid w:val="00C9043B"/>
    <w:rsid w:val="00CE245E"/>
    <w:rsid w:val="00D011BD"/>
    <w:rsid w:val="00DE333C"/>
    <w:rsid w:val="00E12A40"/>
    <w:rsid w:val="00E26CEF"/>
    <w:rsid w:val="00E56F71"/>
    <w:rsid w:val="00E734D7"/>
    <w:rsid w:val="00E736CB"/>
    <w:rsid w:val="00E824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F8AE4F"/>
  <w15:chartTrackingRefBased/>
  <w15:docId w15:val="{A002C0D9-0590-42BF-86AD-11D681CD6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6F71"/>
  </w:style>
  <w:style w:type="paragraph" w:styleId="Heading1">
    <w:name w:val="heading 1"/>
    <w:basedOn w:val="Normal"/>
    <w:next w:val="Normal"/>
    <w:link w:val="Heading1Char"/>
    <w:uiPriority w:val="9"/>
    <w:qFormat/>
    <w:rsid w:val="00E56F7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56F7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56F71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56F7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56F71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56F7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56F7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56F7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56F7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56F71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56F7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56F71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56F71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56F71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56F7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56F7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56F7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56F7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56F7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56F7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56F7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56F7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56F7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56F7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56F7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56F71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56F71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56F71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56F71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A401C1"/>
    <w:rPr>
      <w:color w:val="666666"/>
    </w:rPr>
  </w:style>
  <w:style w:type="table" w:styleId="TableGrid">
    <w:name w:val="Table Grid"/>
    <w:basedOn w:val="TableNormal"/>
    <w:uiPriority w:val="39"/>
    <w:rsid w:val="00E12A40"/>
    <w:pPr>
      <w:spacing w:after="0" w:line="240" w:lineRule="auto"/>
    </w:pPr>
    <w:rPr>
      <w:rFonts w:eastAsia="Calibri"/>
      <w:kern w:val="0"/>
      <w:sz w:val="22"/>
      <w:szCs w:val="22"/>
      <w:lang w:eastAsia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99" Type="http://schemas.openxmlformats.org/officeDocument/2006/relationships/image" Target="media/image123.wmf"/><Relationship Id="rId21" Type="http://schemas.openxmlformats.org/officeDocument/2006/relationships/image" Target="media/image10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83.wmf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09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185.wmf"/><Relationship Id="rId268" Type="http://schemas.openxmlformats.org/officeDocument/2006/relationships/image" Target="media/image116.wmf"/><Relationship Id="rId475" Type="http://schemas.openxmlformats.org/officeDocument/2006/relationships/image" Target="media/image20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6.wmf"/><Relationship Id="rId335" Type="http://schemas.openxmlformats.org/officeDocument/2006/relationships/image" Target="media/image141.wmf"/><Relationship Id="rId377" Type="http://schemas.openxmlformats.org/officeDocument/2006/relationships/image" Target="media/image160.wmf"/><Relationship Id="rId500" Type="http://schemas.openxmlformats.org/officeDocument/2006/relationships/oleObject" Target="embeddings/oleObject285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27.bin"/><Relationship Id="rId279" Type="http://schemas.openxmlformats.org/officeDocument/2006/relationships/oleObject" Target="embeddings/oleObject156.bin"/><Relationship Id="rId444" Type="http://schemas.openxmlformats.org/officeDocument/2006/relationships/oleObject" Target="embeddings/oleObject251.bin"/><Relationship Id="rId486" Type="http://schemas.openxmlformats.org/officeDocument/2006/relationships/oleObject" Target="embeddings/oleObject277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6.bin"/><Relationship Id="rId346" Type="http://schemas.openxmlformats.org/officeDocument/2006/relationships/oleObject" Target="embeddings/oleObject197.bin"/><Relationship Id="rId388" Type="http://schemas.openxmlformats.org/officeDocument/2006/relationships/oleObject" Target="embeddings/oleObject220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34.bin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57.bin"/><Relationship Id="rId497" Type="http://schemas.openxmlformats.org/officeDocument/2006/relationships/image" Target="media/image21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31.wmf"/><Relationship Id="rId357" Type="http://schemas.openxmlformats.org/officeDocument/2006/relationships/image" Target="media/image150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4.wmf"/><Relationship Id="rId217" Type="http://schemas.openxmlformats.org/officeDocument/2006/relationships/oleObject" Target="embeddings/oleObject113.bin"/><Relationship Id="rId399" Type="http://schemas.openxmlformats.org/officeDocument/2006/relationships/image" Target="media/image171.wmf"/><Relationship Id="rId259" Type="http://schemas.openxmlformats.org/officeDocument/2006/relationships/oleObject" Target="embeddings/oleObject142.bin"/><Relationship Id="rId424" Type="http://schemas.openxmlformats.org/officeDocument/2006/relationships/image" Target="media/image182.png"/><Relationship Id="rId466" Type="http://schemas.openxmlformats.org/officeDocument/2006/relationships/image" Target="media/image199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17.wmf"/><Relationship Id="rId326" Type="http://schemas.openxmlformats.org/officeDocument/2006/relationships/oleObject" Target="embeddings/oleObject18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7.wmf"/><Relationship Id="rId368" Type="http://schemas.openxmlformats.org/officeDocument/2006/relationships/oleObject" Target="embeddings/oleObject210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186.wmf"/><Relationship Id="rId477" Type="http://schemas.openxmlformats.org/officeDocument/2006/relationships/image" Target="media/image203.wmf"/><Relationship Id="rId281" Type="http://schemas.openxmlformats.org/officeDocument/2006/relationships/oleObject" Target="embeddings/oleObject158.bin"/><Relationship Id="rId337" Type="http://schemas.openxmlformats.org/officeDocument/2006/relationships/image" Target="media/image142.wmf"/><Relationship Id="rId502" Type="http://schemas.openxmlformats.org/officeDocument/2006/relationships/oleObject" Target="embeddings/oleObject286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73.wmf"/><Relationship Id="rId379" Type="http://schemas.openxmlformats.org/officeDocument/2006/relationships/image" Target="media/image161.wmf"/><Relationship Id="rId7" Type="http://schemas.openxmlformats.org/officeDocument/2006/relationships/oleObject" Target="embeddings/oleObject2.bin"/><Relationship Id="rId183" Type="http://schemas.openxmlformats.org/officeDocument/2006/relationships/image" Target="media/image91.wmf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21.bin"/><Relationship Id="rId404" Type="http://schemas.openxmlformats.org/officeDocument/2006/relationships/oleObject" Target="embeddings/oleObject228.bin"/><Relationship Id="rId446" Type="http://schemas.openxmlformats.org/officeDocument/2006/relationships/oleObject" Target="embeddings/oleObject252.bin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7.bin"/><Relationship Id="rId488" Type="http://schemas.openxmlformats.org/officeDocument/2006/relationships/oleObject" Target="embeddings/oleObject278.bin"/><Relationship Id="rId45" Type="http://schemas.openxmlformats.org/officeDocument/2006/relationships/image" Target="media/image22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98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35.bin"/><Relationship Id="rId457" Type="http://schemas.openxmlformats.org/officeDocument/2006/relationships/image" Target="media/image196.wmf"/><Relationship Id="rId261" Type="http://schemas.openxmlformats.org/officeDocument/2006/relationships/oleObject" Target="embeddings/oleObject144.bin"/><Relationship Id="rId499" Type="http://schemas.openxmlformats.org/officeDocument/2006/relationships/image" Target="media/image212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32.wmf"/><Relationship Id="rId359" Type="http://schemas.openxmlformats.org/officeDocument/2006/relationships/image" Target="media/image15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image" Target="media/image85.wmf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211.bin"/><Relationship Id="rId426" Type="http://schemas.openxmlformats.org/officeDocument/2006/relationships/oleObject" Target="embeddings/oleObject240.bin"/><Relationship Id="rId230" Type="http://schemas.openxmlformats.org/officeDocument/2006/relationships/oleObject" Target="embeddings/oleObject122.bin"/><Relationship Id="rId468" Type="http://schemas.openxmlformats.org/officeDocument/2006/relationships/image" Target="media/image200.wmf"/><Relationship Id="rId25" Type="http://schemas.openxmlformats.org/officeDocument/2006/relationships/image" Target="media/image1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8.wmf"/><Relationship Id="rId328" Type="http://schemas.openxmlformats.org/officeDocument/2006/relationships/oleObject" Target="embeddings/oleObject188.bin"/><Relationship Id="rId132" Type="http://schemas.openxmlformats.org/officeDocument/2006/relationships/image" Target="media/image68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62.wmf"/><Relationship Id="rId241" Type="http://schemas.openxmlformats.org/officeDocument/2006/relationships/oleObject" Target="embeddings/oleObject131.bin"/><Relationship Id="rId437" Type="http://schemas.openxmlformats.org/officeDocument/2006/relationships/image" Target="media/image187.wmf"/><Relationship Id="rId479" Type="http://schemas.openxmlformats.org/officeDocument/2006/relationships/image" Target="media/image204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0.bin"/><Relationship Id="rId339" Type="http://schemas.openxmlformats.org/officeDocument/2006/relationships/image" Target="media/image143.wmf"/><Relationship Id="rId490" Type="http://schemas.openxmlformats.org/officeDocument/2006/relationships/oleObject" Target="embeddings/oleObject279.bin"/><Relationship Id="rId504" Type="http://schemas.openxmlformats.org/officeDocument/2006/relationships/oleObject" Target="embeddings/oleObject28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51.wmf"/><Relationship Id="rId143" Type="http://schemas.openxmlformats.org/officeDocument/2006/relationships/image" Target="media/image74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200.bin"/><Relationship Id="rId406" Type="http://schemas.openxmlformats.org/officeDocument/2006/relationships/oleObject" Target="embeddings/oleObject229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22.bin"/><Relationship Id="rId448" Type="http://schemas.openxmlformats.org/officeDocument/2006/relationships/oleObject" Target="embeddings/oleObject253.bin"/><Relationship Id="rId252" Type="http://schemas.openxmlformats.org/officeDocument/2006/relationships/image" Target="media/image113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8.bin"/><Relationship Id="rId47" Type="http://schemas.openxmlformats.org/officeDocument/2006/relationships/image" Target="media/image23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80.wmf"/><Relationship Id="rId361" Type="http://schemas.openxmlformats.org/officeDocument/2006/relationships/image" Target="media/image152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36.bin"/><Relationship Id="rId459" Type="http://schemas.openxmlformats.org/officeDocument/2006/relationships/oleObject" Target="embeddings/oleObject26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46.bin"/><Relationship Id="rId319" Type="http://schemas.openxmlformats.org/officeDocument/2006/relationships/image" Target="media/image133.wmf"/><Relationship Id="rId470" Type="http://schemas.openxmlformats.org/officeDocument/2006/relationships/image" Target="media/image201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89.bin"/><Relationship Id="rId165" Type="http://schemas.openxmlformats.org/officeDocument/2006/relationships/image" Target="media/image86.wmf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41.bin"/><Relationship Id="rId232" Type="http://schemas.openxmlformats.org/officeDocument/2006/relationships/oleObject" Target="embeddings/oleObject124.bin"/><Relationship Id="rId274" Type="http://schemas.openxmlformats.org/officeDocument/2006/relationships/image" Target="media/image119.wmf"/><Relationship Id="rId481" Type="http://schemas.openxmlformats.org/officeDocument/2006/relationships/image" Target="media/image205.wmf"/><Relationship Id="rId27" Type="http://schemas.openxmlformats.org/officeDocument/2006/relationships/image" Target="media/image13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9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44.wmf"/><Relationship Id="rId383" Type="http://schemas.openxmlformats.org/officeDocument/2006/relationships/image" Target="media/image163.wmf"/><Relationship Id="rId439" Type="http://schemas.openxmlformats.org/officeDocument/2006/relationships/image" Target="media/image188.wmf"/><Relationship Id="rId201" Type="http://schemas.openxmlformats.org/officeDocument/2006/relationships/image" Target="media/image96.wmf"/><Relationship Id="rId243" Type="http://schemas.openxmlformats.org/officeDocument/2006/relationships/image" Target="media/image108.wmf"/><Relationship Id="rId285" Type="http://schemas.openxmlformats.org/officeDocument/2006/relationships/image" Target="media/image121.wmf"/><Relationship Id="rId450" Type="http://schemas.openxmlformats.org/officeDocument/2006/relationships/oleObject" Target="embeddings/oleObject254.bin"/><Relationship Id="rId506" Type="http://schemas.openxmlformats.org/officeDocument/2006/relationships/oleObject" Target="embeddings/oleObject288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79.bin"/><Relationship Id="rId492" Type="http://schemas.openxmlformats.org/officeDocument/2006/relationships/image" Target="media/image209.wmf"/><Relationship Id="rId91" Type="http://schemas.openxmlformats.org/officeDocument/2006/relationships/image" Target="media/image46.wmf"/><Relationship Id="rId145" Type="http://schemas.openxmlformats.org/officeDocument/2006/relationships/image" Target="media/image75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202.bin"/><Relationship Id="rId394" Type="http://schemas.openxmlformats.org/officeDocument/2006/relationships/oleObject" Target="embeddings/oleObject223.bin"/><Relationship Id="rId408" Type="http://schemas.openxmlformats.org/officeDocument/2006/relationships/oleObject" Target="embeddings/oleObject230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71.bin"/><Relationship Id="rId461" Type="http://schemas.openxmlformats.org/officeDocument/2006/relationships/oleObject" Target="embeddings/oleObject262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81.png"/><Relationship Id="rId198" Type="http://schemas.openxmlformats.org/officeDocument/2006/relationships/oleObject" Target="embeddings/oleObject100.bin"/><Relationship Id="rId321" Type="http://schemas.openxmlformats.org/officeDocument/2006/relationships/image" Target="media/image134.wmf"/><Relationship Id="rId363" Type="http://schemas.openxmlformats.org/officeDocument/2006/relationships/image" Target="media/image153.wmf"/><Relationship Id="rId419" Type="http://schemas.openxmlformats.org/officeDocument/2006/relationships/oleObject" Target="embeddings/oleObject237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43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68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7.wmf"/><Relationship Id="rId332" Type="http://schemas.openxmlformats.org/officeDocument/2006/relationships/oleObject" Target="embeddings/oleObject190.bin"/><Relationship Id="rId374" Type="http://schemas.openxmlformats.org/officeDocument/2006/relationships/oleObject" Target="embeddings/oleObject21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5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76" Type="http://schemas.openxmlformats.org/officeDocument/2006/relationships/image" Target="media/image120.wmf"/><Relationship Id="rId441" Type="http://schemas.openxmlformats.org/officeDocument/2006/relationships/image" Target="media/image189.wmf"/><Relationship Id="rId483" Type="http://schemas.openxmlformats.org/officeDocument/2006/relationships/image" Target="media/image206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70.wmf"/><Relationship Id="rId178" Type="http://schemas.openxmlformats.org/officeDocument/2006/relationships/image" Target="media/image89.wmf"/><Relationship Id="rId301" Type="http://schemas.openxmlformats.org/officeDocument/2006/relationships/image" Target="media/image124.wmf"/><Relationship Id="rId343" Type="http://schemas.openxmlformats.org/officeDocument/2006/relationships/image" Target="media/image145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7.wmf"/><Relationship Id="rId385" Type="http://schemas.openxmlformats.org/officeDocument/2006/relationships/image" Target="media/image164.wmf"/><Relationship Id="rId245" Type="http://schemas.openxmlformats.org/officeDocument/2006/relationships/image" Target="media/image109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32.bin"/><Relationship Id="rId452" Type="http://schemas.openxmlformats.org/officeDocument/2006/relationships/oleObject" Target="embeddings/oleObject255.bin"/><Relationship Id="rId494" Type="http://schemas.openxmlformats.org/officeDocument/2006/relationships/image" Target="media/image210.wmf"/><Relationship Id="rId508" Type="http://schemas.openxmlformats.org/officeDocument/2006/relationships/oleObject" Target="embeddings/oleObject289.bin"/><Relationship Id="rId105" Type="http://schemas.openxmlformats.org/officeDocument/2006/relationships/image" Target="media/image53.wmf"/><Relationship Id="rId147" Type="http://schemas.openxmlformats.org/officeDocument/2006/relationships/image" Target="media/image76.wmf"/><Relationship Id="rId312" Type="http://schemas.openxmlformats.org/officeDocument/2006/relationships/oleObject" Target="embeddings/oleObject180.bin"/><Relationship Id="rId354" Type="http://schemas.openxmlformats.org/officeDocument/2006/relationships/oleObject" Target="embeddings/oleObject203.bin"/><Relationship Id="rId51" Type="http://schemas.openxmlformats.org/officeDocument/2006/relationships/image" Target="media/image25.wmf"/><Relationship Id="rId93" Type="http://schemas.openxmlformats.org/officeDocument/2006/relationships/image" Target="media/image47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224.bin"/><Relationship Id="rId214" Type="http://schemas.openxmlformats.org/officeDocument/2006/relationships/image" Target="media/image100.wmf"/><Relationship Id="rId256" Type="http://schemas.openxmlformats.org/officeDocument/2006/relationships/oleObject" Target="embeddings/oleObject140.bin"/><Relationship Id="rId298" Type="http://schemas.openxmlformats.org/officeDocument/2006/relationships/oleObject" Target="embeddings/oleObject173.bin"/><Relationship Id="rId421" Type="http://schemas.openxmlformats.org/officeDocument/2006/relationships/oleObject" Target="embeddings/oleObject238.bin"/><Relationship Id="rId463" Type="http://schemas.openxmlformats.org/officeDocument/2006/relationships/oleObject" Target="embeddings/oleObject263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3.bin"/><Relationship Id="rId323" Type="http://schemas.openxmlformats.org/officeDocument/2006/relationships/image" Target="media/image135.wmf"/><Relationship Id="rId20" Type="http://schemas.openxmlformats.org/officeDocument/2006/relationships/oleObject" Target="embeddings/oleObject8.bin"/><Relationship Id="rId62" Type="http://schemas.openxmlformats.org/officeDocument/2006/relationships/image" Target="media/image31.wmf"/><Relationship Id="rId365" Type="http://schemas.openxmlformats.org/officeDocument/2006/relationships/image" Target="media/image154.wmf"/><Relationship Id="rId225" Type="http://schemas.openxmlformats.org/officeDocument/2006/relationships/oleObject" Target="embeddings/oleObject117.bin"/><Relationship Id="rId267" Type="http://schemas.openxmlformats.org/officeDocument/2006/relationships/oleObject" Target="embeddings/oleObject149.bin"/><Relationship Id="rId432" Type="http://schemas.openxmlformats.org/officeDocument/2006/relationships/oleObject" Target="embeddings/oleObject245.bin"/><Relationship Id="rId474" Type="http://schemas.openxmlformats.org/officeDocument/2006/relationships/oleObject" Target="embeddings/oleObject270.bin"/><Relationship Id="rId127" Type="http://schemas.openxmlformats.org/officeDocument/2006/relationships/image" Target="media/image65.png"/><Relationship Id="rId31" Type="http://schemas.openxmlformats.org/officeDocument/2006/relationships/image" Target="media/image15.wmf"/><Relationship Id="rId73" Type="http://schemas.openxmlformats.org/officeDocument/2006/relationships/image" Target="media/image37.wmf"/><Relationship Id="rId169" Type="http://schemas.openxmlformats.org/officeDocument/2006/relationships/image" Target="media/image88.wmf"/><Relationship Id="rId334" Type="http://schemas.openxmlformats.org/officeDocument/2006/relationships/oleObject" Target="embeddings/oleObject191.bin"/><Relationship Id="rId376" Type="http://schemas.openxmlformats.org/officeDocument/2006/relationships/oleObject" Target="embeddings/oleObject214.bin"/><Relationship Id="rId4" Type="http://schemas.openxmlformats.org/officeDocument/2006/relationships/image" Target="media/image1.wmf"/><Relationship Id="rId180" Type="http://schemas.openxmlformats.org/officeDocument/2006/relationships/image" Target="media/image90.wmf"/><Relationship Id="rId236" Type="http://schemas.openxmlformats.org/officeDocument/2006/relationships/oleObject" Target="embeddings/oleObject126.bin"/><Relationship Id="rId278" Type="http://schemas.openxmlformats.org/officeDocument/2006/relationships/oleObject" Target="embeddings/oleObject155.bin"/><Relationship Id="rId401" Type="http://schemas.openxmlformats.org/officeDocument/2006/relationships/image" Target="media/image172.wmf"/><Relationship Id="rId443" Type="http://schemas.openxmlformats.org/officeDocument/2006/relationships/image" Target="media/image190.wmf"/><Relationship Id="rId303" Type="http://schemas.openxmlformats.org/officeDocument/2006/relationships/image" Target="media/image125.wmf"/><Relationship Id="rId485" Type="http://schemas.openxmlformats.org/officeDocument/2006/relationships/oleObject" Target="embeddings/oleObject276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71.wmf"/><Relationship Id="rId345" Type="http://schemas.openxmlformats.org/officeDocument/2006/relationships/image" Target="media/image146.wmf"/><Relationship Id="rId387" Type="http://schemas.openxmlformats.org/officeDocument/2006/relationships/image" Target="media/image165.wmf"/><Relationship Id="rId510" Type="http://schemas.openxmlformats.org/officeDocument/2006/relationships/theme" Target="theme/theme1.xml"/><Relationship Id="rId191" Type="http://schemas.openxmlformats.org/officeDocument/2006/relationships/image" Target="media/image95.wmf"/><Relationship Id="rId205" Type="http://schemas.openxmlformats.org/officeDocument/2006/relationships/image" Target="media/image98.wmf"/><Relationship Id="rId247" Type="http://schemas.openxmlformats.org/officeDocument/2006/relationships/image" Target="media/image110.wmf"/><Relationship Id="rId412" Type="http://schemas.openxmlformats.org/officeDocument/2006/relationships/image" Target="media/image176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64.bin"/><Relationship Id="rId454" Type="http://schemas.openxmlformats.org/officeDocument/2006/relationships/oleObject" Target="embeddings/oleObject256.bin"/><Relationship Id="rId496" Type="http://schemas.openxmlformats.org/officeDocument/2006/relationships/oleObject" Target="embeddings/oleObject283.bin"/><Relationship Id="rId11" Type="http://schemas.openxmlformats.org/officeDocument/2006/relationships/image" Target="media/image5.wmf"/><Relationship Id="rId53" Type="http://schemas.openxmlformats.org/officeDocument/2006/relationships/image" Target="media/image26.wmf"/><Relationship Id="rId149" Type="http://schemas.openxmlformats.org/officeDocument/2006/relationships/image" Target="media/image77.wmf"/><Relationship Id="rId314" Type="http://schemas.openxmlformats.org/officeDocument/2006/relationships/oleObject" Target="embeddings/oleObject181.bin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25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39.bin"/><Relationship Id="rId258" Type="http://schemas.openxmlformats.org/officeDocument/2006/relationships/image" Target="media/image114.wmf"/><Relationship Id="rId465" Type="http://schemas.openxmlformats.org/officeDocument/2006/relationships/oleObject" Target="embeddings/oleObject264.bin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325" Type="http://schemas.openxmlformats.org/officeDocument/2006/relationships/image" Target="media/image136.wmf"/><Relationship Id="rId367" Type="http://schemas.openxmlformats.org/officeDocument/2006/relationships/image" Target="media/image155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46.bin"/><Relationship Id="rId476" Type="http://schemas.openxmlformats.org/officeDocument/2006/relationships/oleObject" Target="embeddings/oleObject271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92.bin"/><Relationship Id="rId501" Type="http://schemas.openxmlformats.org/officeDocument/2006/relationships/image" Target="media/image213.wmf"/><Relationship Id="rId75" Type="http://schemas.openxmlformats.org/officeDocument/2006/relationships/image" Target="media/image38.wmf"/><Relationship Id="rId140" Type="http://schemas.openxmlformats.org/officeDocument/2006/relationships/image" Target="media/image72.png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215.bin"/><Relationship Id="rId403" Type="http://schemas.openxmlformats.org/officeDocument/2006/relationships/image" Target="media/image173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8.bin"/><Relationship Id="rId445" Type="http://schemas.openxmlformats.org/officeDocument/2006/relationships/image" Target="media/image191.wmf"/><Relationship Id="rId487" Type="http://schemas.openxmlformats.org/officeDocument/2006/relationships/image" Target="media/image207.wmf"/><Relationship Id="rId291" Type="http://schemas.openxmlformats.org/officeDocument/2006/relationships/oleObject" Target="embeddings/oleObject166.bin"/><Relationship Id="rId305" Type="http://schemas.openxmlformats.org/officeDocument/2006/relationships/image" Target="media/image126.wmf"/><Relationship Id="rId347" Type="http://schemas.openxmlformats.org/officeDocument/2006/relationships/image" Target="media/image147.png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8.wmf"/><Relationship Id="rId389" Type="http://schemas.openxmlformats.org/officeDocument/2006/relationships/image" Target="media/image166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49" Type="http://schemas.openxmlformats.org/officeDocument/2006/relationships/image" Target="media/image111.wmf"/><Relationship Id="rId414" Type="http://schemas.openxmlformats.org/officeDocument/2006/relationships/image" Target="media/image177.wmf"/><Relationship Id="rId456" Type="http://schemas.openxmlformats.org/officeDocument/2006/relationships/oleObject" Target="embeddings/oleObject258.bin"/><Relationship Id="rId498" Type="http://schemas.openxmlformats.org/officeDocument/2006/relationships/oleObject" Target="embeddings/oleObject284.bin"/><Relationship Id="rId13" Type="http://schemas.openxmlformats.org/officeDocument/2006/relationships/image" Target="media/image6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82.bin"/><Relationship Id="rId55" Type="http://schemas.openxmlformats.org/officeDocument/2006/relationships/image" Target="media/image27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oleObject" Target="embeddings/oleObject205.bin"/><Relationship Id="rId162" Type="http://schemas.openxmlformats.org/officeDocument/2006/relationships/oleObject" Target="embeddings/oleObject75.bin"/><Relationship Id="rId218" Type="http://schemas.openxmlformats.org/officeDocument/2006/relationships/image" Target="media/image102.wmf"/><Relationship Id="rId425" Type="http://schemas.openxmlformats.org/officeDocument/2006/relationships/image" Target="media/image183.wmf"/><Relationship Id="rId467" Type="http://schemas.openxmlformats.org/officeDocument/2006/relationships/oleObject" Target="embeddings/oleObject265.bin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37.wmf"/><Relationship Id="rId369" Type="http://schemas.openxmlformats.org/officeDocument/2006/relationships/image" Target="media/image156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16.bin"/><Relationship Id="rId436" Type="http://schemas.openxmlformats.org/officeDocument/2006/relationships/oleObject" Target="embeddings/oleObject247.bin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72.bin"/><Relationship Id="rId35" Type="http://schemas.openxmlformats.org/officeDocument/2006/relationships/image" Target="media/image17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93.bin"/><Relationship Id="rId503" Type="http://schemas.openxmlformats.org/officeDocument/2006/relationships/image" Target="media/image214.wmf"/><Relationship Id="rId8" Type="http://schemas.openxmlformats.org/officeDocument/2006/relationships/image" Target="media/image3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67.wmf"/><Relationship Id="rId405" Type="http://schemas.openxmlformats.org/officeDocument/2006/relationships/image" Target="media/image174.wmf"/><Relationship Id="rId447" Type="http://schemas.openxmlformats.org/officeDocument/2006/relationships/image" Target="media/image192.wmf"/><Relationship Id="rId251" Type="http://schemas.openxmlformats.org/officeDocument/2006/relationships/image" Target="media/image112.png"/><Relationship Id="rId489" Type="http://schemas.openxmlformats.org/officeDocument/2006/relationships/image" Target="media/image208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7.wmf"/><Relationship Id="rId349" Type="http://schemas.openxmlformats.org/officeDocument/2006/relationships/oleObject" Target="embeddings/oleObject19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53" Type="http://schemas.openxmlformats.org/officeDocument/2006/relationships/image" Target="media/image79.png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206.bin"/><Relationship Id="rId416" Type="http://schemas.openxmlformats.org/officeDocument/2006/relationships/image" Target="media/image178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59.bin"/><Relationship Id="rId15" Type="http://schemas.openxmlformats.org/officeDocument/2006/relationships/image" Target="media/image7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83.bin"/><Relationship Id="rId99" Type="http://schemas.openxmlformats.org/officeDocument/2006/relationships/image" Target="media/image50.wmf"/><Relationship Id="rId122" Type="http://schemas.openxmlformats.org/officeDocument/2006/relationships/image" Target="media/image62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57.wmf"/><Relationship Id="rId427" Type="http://schemas.openxmlformats.org/officeDocument/2006/relationships/image" Target="media/image184.wmf"/><Relationship Id="rId469" Type="http://schemas.openxmlformats.org/officeDocument/2006/relationships/oleObject" Target="embeddings/oleObject26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52.bin"/><Relationship Id="rId329" Type="http://schemas.openxmlformats.org/officeDocument/2006/relationships/image" Target="media/image138.wmf"/><Relationship Id="rId480" Type="http://schemas.openxmlformats.org/officeDocument/2006/relationships/oleObject" Target="embeddings/oleObject273.bin"/><Relationship Id="rId68" Type="http://schemas.openxmlformats.org/officeDocument/2006/relationships/image" Target="media/image34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94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48.bin"/><Relationship Id="rId242" Type="http://schemas.openxmlformats.org/officeDocument/2006/relationships/oleObject" Target="embeddings/oleObject132.bin"/><Relationship Id="rId284" Type="http://schemas.openxmlformats.org/officeDocument/2006/relationships/oleObject" Target="embeddings/oleObject161.bin"/><Relationship Id="rId491" Type="http://schemas.openxmlformats.org/officeDocument/2006/relationships/oleObject" Target="embeddings/oleObject280.bin"/><Relationship Id="rId505" Type="http://schemas.openxmlformats.org/officeDocument/2006/relationships/image" Target="media/image215.wmf"/><Relationship Id="rId37" Type="http://schemas.openxmlformats.org/officeDocument/2006/relationships/image" Target="media/image18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201.bin"/><Relationship Id="rId393" Type="http://schemas.openxmlformats.org/officeDocument/2006/relationships/image" Target="media/image168.wmf"/><Relationship Id="rId407" Type="http://schemas.openxmlformats.org/officeDocument/2006/relationships/image" Target="media/image175.wmf"/><Relationship Id="rId449" Type="http://schemas.openxmlformats.org/officeDocument/2006/relationships/image" Target="media/image193.wmf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70.bin"/><Relationship Id="rId309" Type="http://schemas.openxmlformats.org/officeDocument/2006/relationships/image" Target="media/image128.wmf"/><Relationship Id="rId460" Type="http://schemas.openxmlformats.org/officeDocument/2006/relationships/oleObject" Target="embeddings/oleObject261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7.wmf"/><Relationship Id="rId320" Type="http://schemas.openxmlformats.org/officeDocument/2006/relationships/oleObject" Target="embeddings/oleObject184.bin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207.bin"/><Relationship Id="rId418" Type="http://schemas.openxmlformats.org/officeDocument/2006/relationships/image" Target="media/image179.wmf"/><Relationship Id="rId222" Type="http://schemas.openxmlformats.org/officeDocument/2006/relationships/image" Target="media/image104.png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67.bin"/><Relationship Id="rId17" Type="http://schemas.openxmlformats.org/officeDocument/2006/relationships/image" Target="media/image8.wmf"/><Relationship Id="rId59" Type="http://schemas.openxmlformats.org/officeDocument/2006/relationships/image" Target="media/image29.wmf"/><Relationship Id="rId124" Type="http://schemas.openxmlformats.org/officeDocument/2006/relationships/image" Target="media/image63.wmf"/><Relationship Id="rId70" Type="http://schemas.openxmlformats.org/officeDocument/2006/relationships/image" Target="media/image35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39.wmf"/><Relationship Id="rId373" Type="http://schemas.openxmlformats.org/officeDocument/2006/relationships/image" Target="media/image158.wmf"/><Relationship Id="rId429" Type="http://schemas.openxmlformats.org/officeDocument/2006/relationships/oleObject" Target="embeddings/oleObject242.bin"/><Relationship Id="rId1" Type="http://schemas.openxmlformats.org/officeDocument/2006/relationships/styles" Target="styles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49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74.bin"/><Relationship Id="rId482" Type="http://schemas.openxmlformats.org/officeDocument/2006/relationships/oleObject" Target="embeddings/oleObject274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95.bin"/><Relationship Id="rId384" Type="http://schemas.openxmlformats.org/officeDocument/2006/relationships/oleObject" Target="embeddings/oleObject218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33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62.bin"/><Relationship Id="rId451" Type="http://schemas.openxmlformats.org/officeDocument/2006/relationships/image" Target="media/image194.wmf"/><Relationship Id="rId493" Type="http://schemas.openxmlformats.org/officeDocument/2006/relationships/oleObject" Target="embeddings/oleObject281.bin"/><Relationship Id="rId507" Type="http://schemas.openxmlformats.org/officeDocument/2006/relationships/image" Target="media/image21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29.wmf"/><Relationship Id="rId353" Type="http://schemas.openxmlformats.org/officeDocument/2006/relationships/image" Target="media/image148.wmf"/><Relationship Id="rId395" Type="http://schemas.openxmlformats.org/officeDocument/2006/relationships/image" Target="media/image169.wmf"/><Relationship Id="rId409" Type="http://schemas.openxmlformats.org/officeDocument/2006/relationships/oleObject" Target="embeddings/oleObject23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80.wmf"/><Relationship Id="rId255" Type="http://schemas.openxmlformats.org/officeDocument/2006/relationships/oleObject" Target="embeddings/oleObject139.bin"/><Relationship Id="rId297" Type="http://schemas.openxmlformats.org/officeDocument/2006/relationships/oleObject" Target="embeddings/oleObject172.bin"/><Relationship Id="rId462" Type="http://schemas.openxmlformats.org/officeDocument/2006/relationships/image" Target="media/image197.wmf"/><Relationship Id="rId115" Type="http://schemas.openxmlformats.org/officeDocument/2006/relationships/image" Target="media/image58.wmf"/><Relationship Id="rId157" Type="http://schemas.openxmlformats.org/officeDocument/2006/relationships/image" Target="media/image82.wmf"/><Relationship Id="rId322" Type="http://schemas.openxmlformats.org/officeDocument/2006/relationships/oleObject" Target="embeddings/oleObject185.bin"/><Relationship Id="rId364" Type="http://schemas.openxmlformats.org/officeDocument/2006/relationships/oleObject" Target="embeddings/oleObject208.bin"/><Relationship Id="rId61" Type="http://schemas.openxmlformats.org/officeDocument/2006/relationships/image" Target="media/image30.png"/><Relationship Id="rId199" Type="http://schemas.openxmlformats.org/officeDocument/2006/relationships/oleObject" Target="embeddings/oleObject101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6.bin"/><Relationship Id="rId266" Type="http://schemas.openxmlformats.org/officeDocument/2006/relationships/image" Target="media/image115.wmf"/><Relationship Id="rId431" Type="http://schemas.openxmlformats.org/officeDocument/2006/relationships/oleObject" Target="embeddings/oleObject244.bin"/><Relationship Id="rId473" Type="http://schemas.openxmlformats.org/officeDocument/2006/relationships/oleObject" Target="embeddings/oleObject269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4.png"/><Relationship Id="rId168" Type="http://schemas.openxmlformats.org/officeDocument/2006/relationships/oleObject" Target="embeddings/oleObject78.bin"/><Relationship Id="rId333" Type="http://schemas.openxmlformats.org/officeDocument/2006/relationships/image" Target="media/image140.wmf"/><Relationship Id="rId72" Type="http://schemas.openxmlformats.org/officeDocument/2006/relationships/image" Target="media/image36.png"/><Relationship Id="rId375" Type="http://schemas.openxmlformats.org/officeDocument/2006/relationships/image" Target="media/image159.wmf"/><Relationship Id="rId3" Type="http://schemas.openxmlformats.org/officeDocument/2006/relationships/webSettings" Target="webSettings.xml"/><Relationship Id="rId235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26.bin"/><Relationship Id="rId442" Type="http://schemas.openxmlformats.org/officeDocument/2006/relationships/oleObject" Target="embeddings/oleObject250.bin"/><Relationship Id="rId484" Type="http://schemas.openxmlformats.org/officeDocument/2006/relationships/oleObject" Target="embeddings/oleObject275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75.bin"/><Relationship Id="rId344" Type="http://schemas.openxmlformats.org/officeDocument/2006/relationships/oleObject" Target="embeddings/oleObject196.bin"/><Relationship Id="rId41" Type="http://schemas.openxmlformats.org/officeDocument/2006/relationships/image" Target="media/image20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219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34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33.bin"/><Relationship Id="rId453" Type="http://schemas.openxmlformats.org/officeDocument/2006/relationships/image" Target="media/image195.wmf"/><Relationship Id="rId509" Type="http://schemas.openxmlformats.org/officeDocument/2006/relationships/fontTable" Target="fontTable.xml"/><Relationship Id="rId106" Type="http://schemas.openxmlformats.org/officeDocument/2006/relationships/oleObject" Target="embeddings/oleObject50.bin"/><Relationship Id="rId313" Type="http://schemas.openxmlformats.org/officeDocument/2006/relationships/image" Target="media/image130.wmf"/><Relationship Id="rId495" Type="http://schemas.openxmlformats.org/officeDocument/2006/relationships/oleObject" Target="embeddings/oleObject282.bin"/><Relationship Id="rId10" Type="http://schemas.openxmlformats.org/officeDocument/2006/relationships/image" Target="media/image4.png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49.wmf"/><Relationship Id="rId397" Type="http://schemas.openxmlformats.org/officeDocument/2006/relationships/image" Target="media/image170.wmf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41.bin"/><Relationship Id="rId422" Type="http://schemas.openxmlformats.org/officeDocument/2006/relationships/image" Target="media/image181.wmf"/><Relationship Id="rId464" Type="http://schemas.openxmlformats.org/officeDocument/2006/relationships/image" Target="media/image1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14</Pages>
  <Words>3268</Words>
  <Characters>18630</Characters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1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08T16:52:00Z</dcterms:created>
  <dcterms:modified xsi:type="dcterms:W3CDTF">2024-07-11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